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15FA35A" w14:textId="77777777" w:rsidR="003F79CD" w:rsidRDefault="000350B0">
      <w:r w:rsidRPr="000350B0">
        <w:rPr>
          <w:b/>
        </w:rPr>
        <w:t>Adding Like Term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Name: _________________________________</w:t>
      </w:r>
    </w:p>
    <w:p w14:paraId="7D0A9DDE" w14:textId="77777777" w:rsidR="000350B0" w:rsidRPr="000350B0" w:rsidRDefault="000350B0">
      <w:pPr>
        <w:rPr>
          <w:b/>
        </w:rPr>
      </w:pPr>
      <w:r w:rsidRPr="000350B0">
        <w:rPr>
          <w:b/>
        </w:rPr>
        <w:t>&amp; Solving Equations</w:t>
      </w:r>
    </w:p>
    <w:p w14:paraId="1B573653" w14:textId="77777777" w:rsidR="000350B0" w:rsidRDefault="000350B0"/>
    <w:p w14:paraId="7BCBDE8C" w14:textId="77777777" w:rsidR="000350B0" w:rsidRDefault="000350B0"/>
    <w:p w14:paraId="57259D3D" w14:textId="77777777" w:rsidR="000350B0" w:rsidRDefault="000350B0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38"/>
        <w:gridCol w:w="990"/>
        <w:gridCol w:w="501"/>
        <w:gridCol w:w="7887"/>
      </w:tblGrid>
      <w:tr w:rsidR="000350B0" w14:paraId="41CF54F1" w14:textId="77777777" w:rsidTr="00C12E6F">
        <w:tc>
          <w:tcPr>
            <w:tcW w:w="2628" w:type="dxa"/>
            <w:gridSpan w:val="2"/>
          </w:tcPr>
          <w:p w14:paraId="590E1B14" w14:textId="77777777" w:rsidR="000350B0" w:rsidRDefault="000350B0">
            <w:r>
              <w:rPr>
                <w:noProof/>
              </w:rPr>
              <w:drawing>
                <wp:inline distT="0" distB="0" distL="0" distR="0" wp14:anchorId="46986C9E" wp14:editId="608BD1C6">
                  <wp:extent cx="1620982" cy="831273"/>
                  <wp:effectExtent l="0" t="0" r="5080" b="698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33 PM.png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76364" b="52586"/>
                          <a:stretch/>
                        </pic:blipFill>
                        <pic:spPr bwMode="auto">
                          <a:xfrm>
                            <a:off x="0" y="0"/>
                            <a:ext cx="1620982" cy="83127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1" w:type="dxa"/>
          </w:tcPr>
          <w:p w14:paraId="0D31BA04" w14:textId="77777777" w:rsidR="000350B0" w:rsidRPr="00C12E6F" w:rsidRDefault="000350B0">
            <w:pPr>
              <w:rPr>
                <w:b/>
              </w:rPr>
            </w:pPr>
            <w:r w:rsidRPr="00C12E6F">
              <w:rPr>
                <w:b/>
              </w:rPr>
              <w:t>1.</w:t>
            </w:r>
          </w:p>
        </w:tc>
        <w:tc>
          <w:tcPr>
            <w:tcW w:w="7887" w:type="dxa"/>
          </w:tcPr>
          <w:p w14:paraId="47B9E692" w14:textId="77777777" w:rsidR="000350B0" w:rsidRDefault="000350B0">
            <w:r>
              <w:rPr>
                <w:noProof/>
              </w:rPr>
              <w:drawing>
                <wp:inline distT="0" distB="0" distL="0" distR="0" wp14:anchorId="6EFB73BE" wp14:editId="3F941F8F">
                  <wp:extent cx="3962400" cy="782955"/>
                  <wp:effectExtent l="0" t="0" r="0" b="444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33 PM.png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080" t="55316" r="14107"/>
                          <a:stretch/>
                        </pic:blipFill>
                        <pic:spPr bwMode="auto">
                          <a:xfrm>
                            <a:off x="0" y="0"/>
                            <a:ext cx="3964738" cy="7834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B0" w14:paraId="10A8C7CD" w14:textId="77777777" w:rsidTr="00C12E6F">
        <w:tc>
          <w:tcPr>
            <w:tcW w:w="2628" w:type="dxa"/>
            <w:gridSpan w:val="2"/>
          </w:tcPr>
          <w:p w14:paraId="49FA7C97" w14:textId="77777777" w:rsidR="000350B0" w:rsidRDefault="000350B0"/>
        </w:tc>
        <w:tc>
          <w:tcPr>
            <w:tcW w:w="501" w:type="dxa"/>
          </w:tcPr>
          <w:p w14:paraId="298A7AEF" w14:textId="77777777" w:rsidR="000350B0" w:rsidRPr="00C12E6F" w:rsidRDefault="000350B0">
            <w:pPr>
              <w:rPr>
                <w:b/>
              </w:rPr>
            </w:pPr>
            <w:r w:rsidRPr="00C12E6F">
              <w:rPr>
                <w:b/>
              </w:rPr>
              <w:t>2.</w:t>
            </w:r>
          </w:p>
        </w:tc>
        <w:tc>
          <w:tcPr>
            <w:tcW w:w="7887" w:type="dxa"/>
          </w:tcPr>
          <w:p w14:paraId="409AE0A4" w14:textId="77777777" w:rsidR="000350B0" w:rsidRDefault="000350B0">
            <w:r>
              <w:rPr>
                <w:noProof/>
              </w:rPr>
              <w:drawing>
                <wp:inline distT="0" distB="0" distL="0" distR="0" wp14:anchorId="308B7B34" wp14:editId="720253F4">
                  <wp:extent cx="4945781" cy="817360"/>
                  <wp:effectExtent l="0" t="0" r="762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33 PM.png"/>
                          <pic:cNvPicPr/>
                        </pic:nvPicPr>
                        <pic:blipFill rotWithShape="1"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7879" t="9484" b="43894"/>
                          <a:stretch/>
                        </pic:blipFill>
                        <pic:spPr bwMode="auto">
                          <a:xfrm>
                            <a:off x="0" y="0"/>
                            <a:ext cx="4946073" cy="81740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50B0" w14:paraId="23C53206" w14:textId="77777777" w:rsidTr="00C12E6F">
        <w:tc>
          <w:tcPr>
            <w:tcW w:w="1638" w:type="dxa"/>
          </w:tcPr>
          <w:p w14:paraId="3605BD3E" w14:textId="77777777" w:rsidR="000350B0" w:rsidRDefault="000350B0"/>
          <w:p w14:paraId="1539CF17" w14:textId="77777777" w:rsidR="000350B0" w:rsidRDefault="000350B0"/>
          <w:p w14:paraId="65CA577B" w14:textId="77777777" w:rsidR="000350B0" w:rsidRDefault="000350B0"/>
          <w:p w14:paraId="1E8AF762" w14:textId="77777777" w:rsidR="00C12E6F" w:rsidRDefault="00C12E6F">
            <w:pPr>
              <w:rPr>
                <w:b/>
                <w:sz w:val="32"/>
                <w:szCs w:val="32"/>
              </w:rPr>
            </w:pPr>
            <w:r>
              <w:rPr>
                <w:b/>
                <w:sz w:val="32"/>
                <w:szCs w:val="32"/>
              </w:rPr>
              <w:t>Algebra</w:t>
            </w:r>
          </w:p>
          <w:p w14:paraId="54411B14" w14:textId="77777777" w:rsidR="000350B0" w:rsidRPr="000350B0" w:rsidRDefault="000350B0">
            <w:pPr>
              <w:rPr>
                <w:b/>
                <w:sz w:val="32"/>
                <w:szCs w:val="32"/>
              </w:rPr>
            </w:pPr>
            <w:r w:rsidRPr="000350B0">
              <w:rPr>
                <w:b/>
                <w:sz w:val="32"/>
                <w:szCs w:val="32"/>
              </w:rPr>
              <w:t>REVIEW</w:t>
            </w:r>
          </w:p>
          <w:p w14:paraId="60B8BC1C" w14:textId="77777777" w:rsidR="000350B0" w:rsidRDefault="000350B0">
            <w:r>
              <w:rPr>
                <w:noProof/>
              </w:rPr>
              <w:drawing>
                <wp:inline distT="0" distB="0" distL="0" distR="0" wp14:anchorId="5E5B9E37" wp14:editId="7BD19771">
                  <wp:extent cx="800100" cy="421607"/>
                  <wp:effectExtent l="0" t="0" r="0" b="1079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1" t="3557" r="84040" b="79123"/>
                          <a:stretch/>
                        </pic:blipFill>
                        <pic:spPr bwMode="auto">
                          <a:xfrm>
                            <a:off x="0" y="0"/>
                            <a:ext cx="801886" cy="4225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8" w:type="dxa"/>
            <w:gridSpan w:val="3"/>
          </w:tcPr>
          <w:p w14:paraId="2A1562F4" w14:textId="77777777" w:rsidR="000350B0" w:rsidRDefault="000350B0"/>
          <w:p w14:paraId="1181E9E2" w14:textId="77777777" w:rsidR="000350B0" w:rsidRDefault="000350B0">
            <w:pPr>
              <w:rPr>
                <w:noProof/>
              </w:rPr>
            </w:pPr>
          </w:p>
          <w:p w14:paraId="3FF64244" w14:textId="77777777" w:rsidR="000350B0" w:rsidRDefault="000350B0">
            <w:pPr>
              <w:rPr>
                <w:noProof/>
              </w:rPr>
            </w:pPr>
          </w:p>
          <w:p w14:paraId="65590943" w14:textId="77777777" w:rsidR="000350B0" w:rsidRDefault="000350B0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32ABC6BC" wp14:editId="02F3D75E">
                  <wp:extent cx="5334000" cy="1980986"/>
                  <wp:effectExtent l="0" t="0" r="0" b="63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565" t="4442" r="5649" b="32040"/>
                          <a:stretch/>
                        </pic:blipFill>
                        <pic:spPr bwMode="auto">
                          <a:xfrm>
                            <a:off x="0" y="0"/>
                            <a:ext cx="5334538" cy="198118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2E6F" w14:paraId="42BFB4F2" w14:textId="77777777" w:rsidTr="00C12E6F">
        <w:tc>
          <w:tcPr>
            <w:tcW w:w="11016" w:type="dxa"/>
            <w:gridSpan w:val="4"/>
          </w:tcPr>
          <w:p w14:paraId="5F1CCC1F" w14:textId="77777777" w:rsidR="00C12E6F" w:rsidRDefault="00C12E6F">
            <w:pPr>
              <w:rPr>
                <w:noProof/>
              </w:rPr>
            </w:pPr>
          </w:p>
          <w:p w14:paraId="6ECFA716" w14:textId="77777777" w:rsidR="00C12E6F" w:rsidRDefault="00C12E6F">
            <w:pPr>
              <w:rPr>
                <w:noProof/>
              </w:rPr>
            </w:pPr>
          </w:p>
          <w:p w14:paraId="2F49F16D" w14:textId="77777777" w:rsidR="00C12E6F" w:rsidRDefault="00C12E6F">
            <w:pPr>
              <w:rPr>
                <w:noProof/>
              </w:rPr>
            </w:pPr>
            <w:r>
              <w:rPr>
                <w:noProof/>
              </w:rPr>
              <w:t xml:space="preserve"> </w:t>
            </w:r>
            <w:r>
              <w:rPr>
                <w:noProof/>
              </w:rPr>
              <w:drawing>
                <wp:inline distT="0" distB="0" distL="0" distR="0" wp14:anchorId="5F99E60C" wp14:editId="2E1B3D58">
                  <wp:extent cx="5677408" cy="443346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7172" t="67960" b="17819"/>
                          <a:stretch/>
                        </pic:blipFill>
                        <pic:spPr bwMode="auto">
                          <a:xfrm>
                            <a:off x="0" y="0"/>
                            <a:ext cx="5680364" cy="44357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F8D734B" w14:textId="77777777" w:rsidR="000350B0" w:rsidRDefault="000350B0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2196"/>
        <w:gridCol w:w="684"/>
        <w:gridCol w:w="2070"/>
        <w:gridCol w:w="630"/>
        <w:gridCol w:w="2124"/>
        <w:gridCol w:w="666"/>
        <w:gridCol w:w="2088"/>
      </w:tblGrid>
      <w:tr w:rsidR="00C12E6F" w14:paraId="68FF3D27" w14:textId="77777777" w:rsidTr="00C12E6F">
        <w:tc>
          <w:tcPr>
            <w:tcW w:w="558" w:type="dxa"/>
          </w:tcPr>
          <w:p w14:paraId="008CD3C0" w14:textId="77777777" w:rsidR="00C12E6F" w:rsidRPr="00C12E6F" w:rsidRDefault="00C12E6F">
            <w:pPr>
              <w:rPr>
                <w:b/>
              </w:rPr>
            </w:pPr>
            <w:r w:rsidRPr="00C12E6F">
              <w:rPr>
                <w:b/>
              </w:rPr>
              <w:t>3.</w:t>
            </w:r>
          </w:p>
        </w:tc>
        <w:tc>
          <w:tcPr>
            <w:tcW w:w="2196" w:type="dxa"/>
          </w:tcPr>
          <w:p w14:paraId="35A41583" w14:textId="77777777" w:rsidR="00C12E6F" w:rsidRDefault="00C12E6F">
            <w:r>
              <w:rPr>
                <w:noProof/>
              </w:rPr>
              <w:drawing>
                <wp:inline distT="0" distB="0" distL="0" distR="0" wp14:anchorId="660D216C" wp14:editId="20C81EE0">
                  <wp:extent cx="540327" cy="290946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217" t="81292" r="70889" b="9361"/>
                          <a:stretch/>
                        </pic:blipFill>
                        <pic:spPr bwMode="auto">
                          <a:xfrm>
                            <a:off x="0" y="0"/>
                            <a:ext cx="541387" cy="29151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4" w:type="dxa"/>
          </w:tcPr>
          <w:p w14:paraId="72DA153C" w14:textId="77777777" w:rsidR="00C12E6F" w:rsidRPr="00C12E6F" w:rsidRDefault="00C12E6F">
            <w:pPr>
              <w:rPr>
                <w:b/>
              </w:rPr>
            </w:pPr>
            <w:r w:rsidRPr="00C12E6F">
              <w:rPr>
                <w:b/>
              </w:rPr>
              <w:t>4.</w:t>
            </w:r>
          </w:p>
        </w:tc>
        <w:tc>
          <w:tcPr>
            <w:tcW w:w="2070" w:type="dxa"/>
          </w:tcPr>
          <w:p w14:paraId="336D9183" w14:textId="77777777" w:rsidR="00C12E6F" w:rsidRDefault="00C12E6F">
            <w:r>
              <w:rPr>
                <w:noProof/>
              </w:rPr>
              <w:drawing>
                <wp:inline distT="0" distB="0" distL="0" distR="0" wp14:anchorId="38554DC5" wp14:editId="3B95429A">
                  <wp:extent cx="512618" cy="263237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281" t="82182" r="49223" b="9353"/>
                          <a:stretch/>
                        </pic:blipFill>
                        <pic:spPr bwMode="auto">
                          <a:xfrm>
                            <a:off x="0" y="0"/>
                            <a:ext cx="514099" cy="263997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</w:tcPr>
          <w:p w14:paraId="0D742C07" w14:textId="77777777" w:rsidR="00C12E6F" w:rsidRPr="00C12E6F" w:rsidRDefault="00C12E6F">
            <w:pPr>
              <w:rPr>
                <w:b/>
              </w:rPr>
            </w:pPr>
            <w:r w:rsidRPr="00C12E6F">
              <w:rPr>
                <w:b/>
              </w:rPr>
              <w:t>5.</w:t>
            </w:r>
          </w:p>
        </w:tc>
        <w:tc>
          <w:tcPr>
            <w:tcW w:w="2124" w:type="dxa"/>
          </w:tcPr>
          <w:p w14:paraId="3CC9CF6D" w14:textId="77777777" w:rsidR="00C12E6F" w:rsidRDefault="00C12E6F">
            <w:r>
              <w:rPr>
                <w:noProof/>
              </w:rPr>
              <w:drawing>
                <wp:inline distT="0" distB="0" distL="0" distR="0" wp14:anchorId="6828E516" wp14:editId="03E9605A">
                  <wp:extent cx="512618" cy="249381"/>
                  <wp:effectExtent l="0" t="0" r="0" b="508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162" t="82182" r="27340" b="9798"/>
                          <a:stretch/>
                        </pic:blipFill>
                        <pic:spPr bwMode="auto">
                          <a:xfrm>
                            <a:off x="0" y="0"/>
                            <a:ext cx="514188" cy="25014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6" w:type="dxa"/>
          </w:tcPr>
          <w:p w14:paraId="25275BFF" w14:textId="77777777" w:rsidR="00C12E6F" w:rsidRPr="00C12E6F" w:rsidRDefault="00C12E6F">
            <w:pPr>
              <w:rPr>
                <w:b/>
              </w:rPr>
            </w:pPr>
            <w:r w:rsidRPr="00C12E6F">
              <w:rPr>
                <w:b/>
              </w:rPr>
              <w:t>6.</w:t>
            </w:r>
          </w:p>
        </w:tc>
        <w:tc>
          <w:tcPr>
            <w:tcW w:w="2088" w:type="dxa"/>
          </w:tcPr>
          <w:p w14:paraId="7200FF7B" w14:textId="77777777" w:rsidR="00C12E6F" w:rsidRDefault="00C12E6F">
            <w:r>
              <w:rPr>
                <w:noProof/>
              </w:rPr>
              <w:drawing>
                <wp:inline distT="0" distB="0" distL="0" distR="0" wp14:anchorId="2B220AA1" wp14:editId="53FE833A">
                  <wp:extent cx="656360" cy="221168"/>
                  <wp:effectExtent l="0" t="0" r="4445" b="762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048" t="83073" r="3352" b="9814"/>
                          <a:stretch/>
                        </pic:blipFill>
                        <pic:spPr bwMode="auto">
                          <a:xfrm>
                            <a:off x="0" y="0"/>
                            <a:ext cx="658371" cy="22184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B55F437" w14:textId="77777777" w:rsidR="00C12E6F" w:rsidRDefault="00C12E6F"/>
          <w:p w14:paraId="1B86B66D" w14:textId="77777777" w:rsidR="00C12E6F" w:rsidRDefault="00C12E6F"/>
          <w:p w14:paraId="1A114246" w14:textId="77777777" w:rsidR="00C12E6F" w:rsidRDefault="00C12E6F"/>
          <w:p w14:paraId="232846A2" w14:textId="77777777" w:rsidR="00C12E6F" w:rsidRDefault="00C12E6F"/>
          <w:p w14:paraId="5B2A681A" w14:textId="77777777" w:rsidR="00C12E6F" w:rsidRDefault="00C12E6F"/>
          <w:p w14:paraId="04E89094" w14:textId="77777777" w:rsidR="00C12E6F" w:rsidRDefault="00C12E6F"/>
        </w:tc>
      </w:tr>
      <w:tr w:rsidR="00C12E6F" w14:paraId="463BA605" w14:textId="77777777" w:rsidTr="00C12E6F">
        <w:tc>
          <w:tcPr>
            <w:tcW w:w="558" w:type="dxa"/>
          </w:tcPr>
          <w:p w14:paraId="22D9F4A2" w14:textId="77777777" w:rsidR="00C12E6F" w:rsidRPr="00C12E6F" w:rsidRDefault="00C12E6F">
            <w:pPr>
              <w:rPr>
                <w:b/>
              </w:rPr>
            </w:pPr>
            <w:r w:rsidRPr="00C12E6F">
              <w:rPr>
                <w:b/>
              </w:rPr>
              <w:t>7.</w:t>
            </w:r>
          </w:p>
        </w:tc>
        <w:tc>
          <w:tcPr>
            <w:tcW w:w="2196" w:type="dxa"/>
          </w:tcPr>
          <w:p w14:paraId="1E8AC12C" w14:textId="77777777" w:rsidR="00C12E6F" w:rsidRDefault="00C12E6F">
            <w:r>
              <w:rPr>
                <w:noProof/>
              </w:rPr>
              <w:drawing>
                <wp:inline distT="0" distB="0" distL="0" distR="0" wp14:anchorId="65FD1F82" wp14:editId="3AAEBD75">
                  <wp:extent cx="498763" cy="249382"/>
                  <wp:effectExtent l="0" t="0" r="9525" b="508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825" t="88426" r="70888" b="3563"/>
                          <a:stretch/>
                        </pic:blipFill>
                        <pic:spPr bwMode="auto">
                          <a:xfrm>
                            <a:off x="0" y="0"/>
                            <a:ext cx="499741" cy="24987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84" w:type="dxa"/>
          </w:tcPr>
          <w:p w14:paraId="4C21720D" w14:textId="77777777" w:rsidR="00C12E6F" w:rsidRPr="00C12E6F" w:rsidRDefault="00C12E6F">
            <w:pPr>
              <w:rPr>
                <w:b/>
              </w:rPr>
            </w:pPr>
            <w:r w:rsidRPr="00C12E6F">
              <w:rPr>
                <w:b/>
              </w:rPr>
              <w:t>8.</w:t>
            </w:r>
          </w:p>
        </w:tc>
        <w:tc>
          <w:tcPr>
            <w:tcW w:w="2070" w:type="dxa"/>
          </w:tcPr>
          <w:p w14:paraId="3A2137FC" w14:textId="77777777" w:rsidR="00C12E6F" w:rsidRDefault="00C12E6F">
            <w:r>
              <w:rPr>
                <w:noProof/>
              </w:rPr>
              <w:drawing>
                <wp:inline distT="0" distB="0" distL="0" distR="0" wp14:anchorId="5CA6F550" wp14:editId="0C1DE6AA">
                  <wp:extent cx="526473" cy="221673"/>
                  <wp:effectExtent l="0" t="0" r="6985" b="6985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3281" t="88428" r="49011" b="4434"/>
                          <a:stretch/>
                        </pic:blipFill>
                        <pic:spPr bwMode="auto">
                          <a:xfrm>
                            <a:off x="0" y="0"/>
                            <a:ext cx="528690" cy="22260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0" w:type="dxa"/>
          </w:tcPr>
          <w:p w14:paraId="276DA187" w14:textId="77777777" w:rsidR="00C12E6F" w:rsidRPr="00C12E6F" w:rsidRDefault="00C12E6F">
            <w:pPr>
              <w:rPr>
                <w:b/>
              </w:rPr>
            </w:pPr>
            <w:r w:rsidRPr="00C12E6F">
              <w:rPr>
                <w:b/>
              </w:rPr>
              <w:t>9.</w:t>
            </w:r>
          </w:p>
        </w:tc>
        <w:tc>
          <w:tcPr>
            <w:tcW w:w="2124" w:type="dxa"/>
          </w:tcPr>
          <w:p w14:paraId="33DA8FDC" w14:textId="77777777" w:rsidR="00C12E6F" w:rsidRDefault="00C12E6F">
            <w:r>
              <w:rPr>
                <w:noProof/>
              </w:rPr>
              <w:drawing>
                <wp:inline distT="0" distB="0" distL="0" distR="0" wp14:anchorId="7226D11C" wp14:editId="563118B4">
                  <wp:extent cx="623455" cy="221673"/>
                  <wp:effectExtent l="0" t="0" r="12065" b="698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5161" t="89324" r="25702" b="3533"/>
                          <a:stretch/>
                        </pic:blipFill>
                        <pic:spPr bwMode="auto">
                          <a:xfrm>
                            <a:off x="0" y="0"/>
                            <a:ext cx="626523" cy="22276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6" w:type="dxa"/>
          </w:tcPr>
          <w:p w14:paraId="62CDC043" w14:textId="77777777" w:rsidR="00C12E6F" w:rsidRPr="00C12E6F" w:rsidRDefault="00C12E6F">
            <w:pPr>
              <w:rPr>
                <w:b/>
              </w:rPr>
            </w:pPr>
            <w:r w:rsidRPr="00C12E6F">
              <w:rPr>
                <w:b/>
              </w:rPr>
              <w:t>10.</w:t>
            </w:r>
          </w:p>
        </w:tc>
        <w:tc>
          <w:tcPr>
            <w:tcW w:w="2088" w:type="dxa"/>
          </w:tcPr>
          <w:p w14:paraId="0A55C646" w14:textId="77777777" w:rsidR="00C12E6F" w:rsidRDefault="00C12E6F">
            <w:r>
              <w:rPr>
                <w:noProof/>
              </w:rPr>
              <w:drawing>
                <wp:inline distT="0" distB="0" distL="0" distR="0" wp14:anchorId="348DA335" wp14:editId="38BAFEB9">
                  <wp:extent cx="706582" cy="193964"/>
                  <wp:effectExtent l="0" t="0" r="5080" b="9525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87048" t="89762" r="2609" b="3995"/>
                          <a:stretch/>
                        </pic:blipFill>
                        <pic:spPr bwMode="auto">
                          <a:xfrm>
                            <a:off x="0" y="0"/>
                            <a:ext cx="709351" cy="19472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17A42F8B" w14:textId="77777777" w:rsidR="00C12E6F" w:rsidRDefault="00C12E6F"/>
          <w:p w14:paraId="10C09F3F" w14:textId="77777777" w:rsidR="00C12E6F" w:rsidRDefault="00C12E6F"/>
          <w:p w14:paraId="48A9ECC2" w14:textId="77777777" w:rsidR="00C12E6F" w:rsidRDefault="00C12E6F"/>
          <w:p w14:paraId="39ECA325" w14:textId="77777777" w:rsidR="00C12E6F" w:rsidRDefault="00C12E6F"/>
        </w:tc>
      </w:tr>
    </w:tbl>
    <w:p w14:paraId="795CF703" w14:textId="77777777" w:rsidR="000350B0" w:rsidRDefault="000350B0"/>
    <w:p w14:paraId="7E7D2F30" w14:textId="77777777" w:rsidR="000350B0" w:rsidRDefault="000350B0"/>
    <w:p w14:paraId="23884371" w14:textId="77777777" w:rsidR="00C12E6F" w:rsidRDefault="00C12E6F"/>
    <w:p w14:paraId="3D901B65" w14:textId="77777777" w:rsidR="00CE10F5" w:rsidRDefault="00CE10F5"/>
    <w:p w14:paraId="5C77C742" w14:textId="77777777" w:rsidR="00CE10F5" w:rsidRDefault="00CE10F5" w:rsidP="00CE10F5">
      <w:pPr>
        <w:jc w:val="center"/>
      </w:pPr>
      <w:r>
        <w:rPr>
          <w:noProof/>
        </w:rPr>
        <w:lastRenderedPageBreak/>
        <w:drawing>
          <wp:inline distT="0" distB="0" distL="0" distR="0" wp14:anchorId="78CACA35" wp14:editId="16BC4CA4">
            <wp:extent cx="4793673" cy="3432535"/>
            <wp:effectExtent l="0" t="0" r="6985" b="0"/>
            <wp:docPr id="4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831"/>
                    <a:stretch/>
                  </pic:blipFill>
                  <pic:spPr bwMode="auto">
                    <a:xfrm>
                      <a:off x="0" y="0"/>
                      <a:ext cx="4795014" cy="3433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A241972" w14:textId="77777777" w:rsidR="00CE10F5" w:rsidRDefault="00CE10F5" w:rsidP="00CE10F5">
      <w:pPr>
        <w:jc w:val="center"/>
      </w:pPr>
    </w:p>
    <w:p w14:paraId="55F12EE3" w14:textId="77777777" w:rsidR="00CE10F5" w:rsidRDefault="00CE10F5" w:rsidP="00CE10F5">
      <w:pPr>
        <w:jc w:val="center"/>
      </w:pPr>
    </w:p>
    <w:p w14:paraId="20A099B3" w14:textId="77777777" w:rsidR="00CE10F5" w:rsidRDefault="00CE10F5" w:rsidP="00CE10F5">
      <w:pPr>
        <w:jc w:val="center"/>
      </w:pPr>
      <w:r>
        <w:rPr>
          <w:noProof/>
        </w:rPr>
        <w:drawing>
          <wp:inline distT="0" distB="0" distL="0" distR="0" wp14:anchorId="50D4ECF2" wp14:editId="1392D0B1">
            <wp:extent cx="5088082" cy="3844329"/>
            <wp:effectExtent l="0" t="0" r="0" b="0"/>
            <wp:docPr id="4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8082" cy="38443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353CB2" w14:textId="77777777" w:rsidR="00CE10F5" w:rsidRDefault="00CE10F5" w:rsidP="00CE10F5">
      <w:pPr>
        <w:jc w:val="center"/>
      </w:pPr>
    </w:p>
    <w:p w14:paraId="31665C3F" w14:textId="77777777" w:rsidR="00523468" w:rsidRPr="00523468" w:rsidRDefault="00CE10F5">
      <w:pPr>
        <w:rPr>
          <w:b/>
        </w:rPr>
      </w:pPr>
      <w:r>
        <w:t xml:space="preserve">One your Own:  </w:t>
      </w:r>
      <w:r w:rsidR="00523468" w:rsidRPr="00523468">
        <w:rPr>
          <w:b/>
        </w:rPr>
        <w:t>Simplify the following expressions.</w:t>
      </w:r>
    </w:p>
    <w:p w14:paraId="3EED9FB9" w14:textId="77777777" w:rsidR="00523468" w:rsidRDefault="00523468"/>
    <w:p w14:paraId="3D1556F2" w14:textId="77777777" w:rsidR="00CE10F5" w:rsidRPr="00CE10F5" w:rsidRDefault="00CE10F5" w:rsidP="00CE10F5">
      <w:pPr>
        <w:ind w:firstLine="720"/>
      </w:pPr>
      <w:r w:rsidRPr="00CE10F5">
        <w:t>A)</w:t>
      </w:r>
      <w:r w:rsidRPr="00CE10F5">
        <w:tab/>
      </w:r>
      <w:r w:rsidRPr="00CE10F5">
        <w:rPr>
          <w:position w:val="-4"/>
        </w:rPr>
        <w:object w:dxaOrig="1580" w:dyaOrig="260" w14:anchorId="025CC2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pt;height:13pt" o:ole="">
            <v:imagedata r:id="rId10" o:title=""/>
          </v:shape>
          <o:OLEObject Type="Embed" ProgID="Equation.DSMT4" ShapeID="_x0000_i1025" DrawAspect="Content" ObjectID="_1380439973" r:id="rId11"/>
        </w:object>
      </w:r>
      <w:r w:rsidRPr="00CE10F5">
        <w:t xml:space="preserve"> </w:t>
      </w:r>
      <w:r w:rsidRPr="00CE10F5">
        <w:tab/>
      </w:r>
      <w:r w:rsidRPr="00CE10F5">
        <w:tab/>
      </w:r>
      <w:r w:rsidRPr="00CE10F5">
        <w:tab/>
      </w:r>
      <w:r w:rsidRPr="00CE10F5">
        <w:tab/>
      </w:r>
      <w:r w:rsidRPr="00CE10F5">
        <w:tab/>
        <w:t xml:space="preserve">Hint: Think of apples and bananas </w:t>
      </w:r>
    </w:p>
    <w:p w14:paraId="76B55A7A" w14:textId="77777777" w:rsidR="00CE10F5" w:rsidRPr="00CE10F5" w:rsidRDefault="00CE10F5"/>
    <w:p w14:paraId="265CEEFC" w14:textId="77777777" w:rsidR="00CE10F5" w:rsidRPr="00CE10F5" w:rsidRDefault="00CE10F5"/>
    <w:p w14:paraId="56490C57" w14:textId="77777777" w:rsidR="00523468" w:rsidRDefault="00CE10F5" w:rsidP="00CE10F5">
      <w:pPr>
        <w:ind w:firstLine="720"/>
        <w:rPr>
          <w:b/>
        </w:rPr>
      </w:pPr>
      <w:r w:rsidRPr="00CE10F5">
        <w:t>B)</w:t>
      </w:r>
      <w:r w:rsidRPr="00CE10F5">
        <w:tab/>
      </w:r>
      <w:r w:rsidRPr="00CE10F5">
        <w:rPr>
          <w:position w:val="-10"/>
        </w:rPr>
        <w:object w:dxaOrig="2480" w:dyaOrig="320" w14:anchorId="3B9BF5A4">
          <v:shape id="_x0000_i1026" type="#_x0000_t75" style="width:124pt;height:16pt" o:ole="">
            <v:imagedata r:id="rId12" o:title=""/>
          </v:shape>
          <o:OLEObject Type="Embed" ProgID="Equation.DSMT4" ShapeID="_x0000_i1026" DrawAspect="Content" ObjectID="_1380439974" r:id="rId13"/>
        </w:object>
      </w:r>
      <w:r w:rsidRPr="00CE10F5">
        <w:t xml:space="preserve"> </w:t>
      </w:r>
      <w:r w:rsidRPr="00CE10F5">
        <w:tab/>
      </w:r>
      <w:r w:rsidRPr="00CE10F5">
        <w:tab/>
      </w:r>
      <w:r w:rsidRPr="00CE10F5">
        <w:tab/>
      </w:r>
      <w:r w:rsidRPr="00CE10F5">
        <w:tab/>
      </w:r>
      <w:r>
        <w:t>Hint: Think of burgers, fries, and drinks</w:t>
      </w:r>
    </w:p>
    <w:p w14:paraId="4B6B5ACB" w14:textId="77777777" w:rsidR="00CE10F5" w:rsidRDefault="00CE10F5">
      <w:pPr>
        <w:rPr>
          <w:b/>
        </w:rPr>
      </w:pPr>
    </w:p>
    <w:p w14:paraId="7086FAE1" w14:textId="77777777" w:rsidR="00CE10F5" w:rsidRPr="00CE10F5" w:rsidRDefault="00CE10F5" w:rsidP="00CE10F5">
      <w:r w:rsidRPr="00CE10F5">
        <w:rPr>
          <w:b/>
        </w:rPr>
        <w:t>Directions:</w:t>
      </w:r>
      <w:r w:rsidRPr="00CE10F5">
        <w:t xml:space="preserve"> Simplify.</w:t>
      </w:r>
    </w:p>
    <w:p w14:paraId="0553817A" w14:textId="77777777" w:rsidR="00CE10F5" w:rsidRPr="00CE10F5" w:rsidRDefault="00CE10F5" w:rsidP="00CE10F5"/>
    <w:p w14:paraId="6F9AE2FC" w14:textId="77777777" w:rsidR="00CE10F5" w:rsidRPr="00CE10F5" w:rsidRDefault="00CE10F5" w:rsidP="00CE10F5">
      <w:pPr>
        <w:spacing w:line="360" w:lineRule="auto"/>
      </w:pPr>
      <w:r w:rsidRPr="00CE10F5">
        <w:t>The directions tell you to simplify. Scan the following problems. What do you think it means to simplify in this case? _____________________________________________________</w:t>
      </w:r>
    </w:p>
    <w:p w14:paraId="2402CA32" w14:textId="77777777" w:rsidR="00CE10F5" w:rsidRPr="00CE10F5" w:rsidRDefault="00CE10F5" w:rsidP="00CE10F5"/>
    <w:tbl>
      <w:tblPr>
        <w:tblW w:w="0" w:type="auto"/>
        <w:tblLook w:val="01E0" w:firstRow="1" w:lastRow="1" w:firstColumn="1" w:lastColumn="1" w:noHBand="0" w:noVBand="0"/>
      </w:tblPr>
      <w:tblGrid>
        <w:gridCol w:w="3672"/>
        <w:gridCol w:w="3672"/>
        <w:gridCol w:w="3672"/>
      </w:tblGrid>
      <w:tr w:rsidR="00CE10F5" w:rsidRPr="00CE10F5" w14:paraId="0A80A5A0" w14:textId="77777777" w:rsidTr="00CE10F5">
        <w:trPr>
          <w:trHeight w:val="845"/>
        </w:trPr>
        <w:tc>
          <w:tcPr>
            <w:tcW w:w="3672" w:type="dxa"/>
          </w:tcPr>
          <w:p w14:paraId="1A13A254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 xml:space="preserve">1) 3x + 2x = </w:t>
            </w:r>
            <w:r w:rsidRPr="00CE10F5">
              <w:rPr>
                <w:b/>
              </w:rPr>
              <w:tab/>
            </w:r>
          </w:p>
        </w:tc>
        <w:tc>
          <w:tcPr>
            <w:tcW w:w="3672" w:type="dxa"/>
          </w:tcPr>
          <w:p w14:paraId="7E4732E6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 xml:space="preserve">2) –2y – –4y =  </w:t>
            </w:r>
            <w:r w:rsidRPr="00CE10F5">
              <w:rPr>
                <w:b/>
              </w:rPr>
              <w:tab/>
            </w:r>
          </w:p>
        </w:tc>
        <w:tc>
          <w:tcPr>
            <w:tcW w:w="3672" w:type="dxa"/>
          </w:tcPr>
          <w:p w14:paraId="0C789F37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 xml:space="preserve">3) </w:t>
            </w:r>
            <w:proofErr w:type="gramStart"/>
            <w:r w:rsidRPr="00CE10F5">
              <w:rPr>
                <w:b/>
              </w:rPr>
              <w:t>x</w:t>
            </w:r>
            <w:proofErr w:type="gramEnd"/>
            <w:r w:rsidRPr="00CE10F5">
              <w:rPr>
                <w:b/>
              </w:rPr>
              <w:t xml:space="preserve"> + –4x + –3x =</w:t>
            </w:r>
          </w:p>
        </w:tc>
      </w:tr>
      <w:tr w:rsidR="00CE10F5" w:rsidRPr="00CE10F5" w14:paraId="1CBC2229" w14:textId="77777777" w:rsidTr="00CE10F5">
        <w:trPr>
          <w:trHeight w:val="845"/>
        </w:trPr>
        <w:tc>
          <w:tcPr>
            <w:tcW w:w="3672" w:type="dxa"/>
          </w:tcPr>
          <w:p w14:paraId="045E97C9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 xml:space="preserve">4) </w:t>
            </w:r>
            <w:proofErr w:type="gramStart"/>
            <w:r w:rsidRPr="00CE10F5">
              <w:rPr>
                <w:b/>
              </w:rPr>
              <w:t>y</w:t>
            </w:r>
            <w:proofErr w:type="gramEnd"/>
            <w:r w:rsidRPr="00CE10F5">
              <w:rPr>
                <w:b/>
              </w:rPr>
              <w:t xml:space="preserve"> + y + –10x = </w:t>
            </w:r>
          </w:p>
        </w:tc>
        <w:tc>
          <w:tcPr>
            <w:tcW w:w="3672" w:type="dxa"/>
          </w:tcPr>
          <w:p w14:paraId="3BF1B763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>5) 5x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– 7x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+ 4x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= </w:t>
            </w:r>
            <w:r w:rsidRPr="00CE10F5">
              <w:rPr>
                <w:b/>
              </w:rPr>
              <w:tab/>
            </w:r>
          </w:p>
        </w:tc>
        <w:tc>
          <w:tcPr>
            <w:tcW w:w="3672" w:type="dxa"/>
          </w:tcPr>
          <w:p w14:paraId="431521BD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>6) –4xy + 12xy =</w:t>
            </w:r>
          </w:p>
        </w:tc>
      </w:tr>
      <w:tr w:rsidR="00CE10F5" w:rsidRPr="00CE10F5" w14:paraId="31151DE8" w14:textId="77777777" w:rsidTr="00CE10F5">
        <w:trPr>
          <w:trHeight w:val="845"/>
        </w:trPr>
        <w:tc>
          <w:tcPr>
            <w:tcW w:w="3672" w:type="dxa"/>
          </w:tcPr>
          <w:p w14:paraId="787731D8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>7) –5 + –3x + –10x =</w:t>
            </w:r>
          </w:p>
        </w:tc>
        <w:tc>
          <w:tcPr>
            <w:tcW w:w="3672" w:type="dxa"/>
          </w:tcPr>
          <w:p w14:paraId="0FC01918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>8) 4y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– 12y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+ 7 – 2 =</w:t>
            </w:r>
          </w:p>
        </w:tc>
        <w:tc>
          <w:tcPr>
            <w:tcW w:w="3672" w:type="dxa"/>
          </w:tcPr>
          <w:p w14:paraId="578F574E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>9) 5y + –9y – 5x + –3x – 2y =</w:t>
            </w:r>
          </w:p>
        </w:tc>
      </w:tr>
      <w:tr w:rsidR="00CE10F5" w:rsidRPr="00CE10F5" w14:paraId="25BB28A5" w14:textId="77777777" w:rsidTr="00CE10F5">
        <w:trPr>
          <w:trHeight w:val="845"/>
        </w:trPr>
        <w:tc>
          <w:tcPr>
            <w:tcW w:w="3672" w:type="dxa"/>
          </w:tcPr>
          <w:p w14:paraId="12292D91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>10) –7 + 3x – 4 + 2x =</w:t>
            </w:r>
          </w:p>
        </w:tc>
        <w:tc>
          <w:tcPr>
            <w:tcW w:w="3672" w:type="dxa"/>
          </w:tcPr>
          <w:p w14:paraId="50C5D6D0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>11) 14 + –6x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– 3x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– 8 =</w:t>
            </w:r>
          </w:p>
        </w:tc>
        <w:tc>
          <w:tcPr>
            <w:tcW w:w="3672" w:type="dxa"/>
          </w:tcPr>
          <w:p w14:paraId="50CEB9CF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>12) 2a + 3a – 7a – 5a =</w:t>
            </w:r>
          </w:p>
        </w:tc>
      </w:tr>
      <w:tr w:rsidR="00CE10F5" w:rsidRPr="00CE10F5" w14:paraId="48270B56" w14:textId="77777777" w:rsidTr="00CE10F5">
        <w:trPr>
          <w:trHeight w:val="845"/>
        </w:trPr>
        <w:tc>
          <w:tcPr>
            <w:tcW w:w="3672" w:type="dxa"/>
          </w:tcPr>
          <w:p w14:paraId="181311BE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 xml:space="preserve">13) </w:t>
            </w:r>
            <w:proofErr w:type="gramStart"/>
            <w:r w:rsidRPr="00CE10F5">
              <w:rPr>
                <w:b/>
              </w:rPr>
              <w:t>x</w:t>
            </w:r>
            <w:proofErr w:type="gramEnd"/>
            <w:r w:rsidRPr="00CE10F5">
              <w:rPr>
                <w:b/>
              </w:rPr>
              <w:t xml:space="preserve"> + –x =</w:t>
            </w:r>
          </w:p>
        </w:tc>
        <w:tc>
          <w:tcPr>
            <w:tcW w:w="3672" w:type="dxa"/>
          </w:tcPr>
          <w:p w14:paraId="2E9C6AA9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>14) 3y – –10y + 7y =</w:t>
            </w:r>
          </w:p>
        </w:tc>
        <w:tc>
          <w:tcPr>
            <w:tcW w:w="3672" w:type="dxa"/>
          </w:tcPr>
          <w:p w14:paraId="41B4978E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>15) –7 – 4b – –3b + –6b + 5 =</w:t>
            </w:r>
          </w:p>
        </w:tc>
      </w:tr>
      <w:tr w:rsidR="00CE10F5" w:rsidRPr="00CE10F5" w14:paraId="5ADFA931" w14:textId="77777777" w:rsidTr="00CE10F5">
        <w:trPr>
          <w:trHeight w:val="845"/>
        </w:trPr>
        <w:tc>
          <w:tcPr>
            <w:tcW w:w="3672" w:type="dxa"/>
          </w:tcPr>
          <w:p w14:paraId="1CEAB989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 xml:space="preserve">16) </w:t>
            </w:r>
            <w:r w:rsidRPr="00CE10F5">
              <w:rPr>
                <w:b/>
                <w:position w:val="-24"/>
              </w:rPr>
              <w:object w:dxaOrig="220" w:dyaOrig="620" w14:anchorId="692B5BD6">
                <v:shape id="_x0000_i1027" type="#_x0000_t75" style="width:11pt;height:31pt" o:ole="">
                  <v:imagedata r:id="rId14" o:title=""/>
                </v:shape>
                <o:OLEObject Type="Embed" ProgID="Equation.3" ShapeID="_x0000_i1027" DrawAspect="Content" ObjectID="_1380439975" r:id="rId15"/>
              </w:object>
            </w:r>
            <w:proofErr w:type="gramStart"/>
            <w:r w:rsidRPr="00CE10F5">
              <w:rPr>
                <w:b/>
              </w:rPr>
              <w:t>x</w:t>
            </w:r>
            <w:proofErr w:type="gramEnd"/>
            <w:r w:rsidRPr="00CE10F5">
              <w:rPr>
                <w:b/>
              </w:rPr>
              <w:t xml:space="preserve"> + </w:t>
            </w:r>
            <w:r w:rsidRPr="00CE10F5">
              <w:rPr>
                <w:b/>
                <w:position w:val="-24"/>
              </w:rPr>
              <w:object w:dxaOrig="240" w:dyaOrig="620" w14:anchorId="3F6F079E">
                <v:shape id="_x0000_i1028" type="#_x0000_t75" style="width:12pt;height:31pt" o:ole="">
                  <v:imagedata r:id="rId16" o:title=""/>
                </v:shape>
                <o:OLEObject Type="Embed" ProgID="Equation.3" ShapeID="_x0000_i1028" DrawAspect="Content" ObjectID="_1380439976" r:id="rId17"/>
              </w:object>
            </w:r>
            <w:r w:rsidRPr="00CE10F5">
              <w:rPr>
                <w:b/>
              </w:rPr>
              <w:t xml:space="preserve">x = </w:t>
            </w:r>
          </w:p>
        </w:tc>
        <w:tc>
          <w:tcPr>
            <w:tcW w:w="3672" w:type="dxa"/>
          </w:tcPr>
          <w:p w14:paraId="73DC87B2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>17) –</w:t>
            </w:r>
            <w:r w:rsidRPr="00CE10F5">
              <w:rPr>
                <w:b/>
                <w:position w:val="-24"/>
              </w:rPr>
              <w:object w:dxaOrig="240" w:dyaOrig="620" w14:anchorId="2184214D">
                <v:shape id="_x0000_i1029" type="#_x0000_t75" style="width:12pt;height:31pt" o:ole="">
                  <v:imagedata r:id="rId18" o:title=""/>
                </v:shape>
                <o:OLEObject Type="Embed" ProgID="Equation.3" ShapeID="_x0000_i1029" DrawAspect="Content" ObjectID="_1380439977" r:id="rId19"/>
              </w:object>
            </w:r>
            <w:proofErr w:type="gramStart"/>
            <w:r w:rsidRPr="00CE10F5">
              <w:rPr>
                <w:b/>
              </w:rPr>
              <w:t>x</w:t>
            </w:r>
            <w:r w:rsidRPr="00CE10F5">
              <w:rPr>
                <w:b/>
                <w:vertAlign w:val="superscript"/>
              </w:rPr>
              <w:t>2</w:t>
            </w:r>
            <w:proofErr w:type="gramEnd"/>
            <w:r w:rsidRPr="00CE10F5">
              <w:rPr>
                <w:b/>
                <w:vertAlign w:val="superscript"/>
              </w:rPr>
              <w:t xml:space="preserve"> </w:t>
            </w:r>
            <w:r w:rsidRPr="00CE10F5">
              <w:rPr>
                <w:b/>
              </w:rPr>
              <w:t>–</w:t>
            </w:r>
            <w:r w:rsidRPr="00CE10F5">
              <w:rPr>
                <w:b/>
                <w:position w:val="-24"/>
              </w:rPr>
              <w:object w:dxaOrig="220" w:dyaOrig="620" w14:anchorId="64FE45D6">
                <v:shape id="_x0000_i1030" type="#_x0000_t75" style="width:11pt;height:31pt" o:ole="">
                  <v:imagedata r:id="rId20" o:title=""/>
                </v:shape>
                <o:OLEObject Type="Embed" ProgID="Equation.3" ShapeID="_x0000_i1030" DrawAspect="Content" ObjectID="_1380439978" r:id="rId21"/>
              </w:object>
            </w:r>
            <w:r w:rsidRPr="00CE10F5">
              <w:rPr>
                <w:b/>
              </w:rPr>
              <w:t>x</w:t>
            </w:r>
            <w:r w:rsidRPr="00CE10F5">
              <w:rPr>
                <w:b/>
                <w:vertAlign w:val="superscript"/>
              </w:rPr>
              <w:t xml:space="preserve">2 </w:t>
            </w:r>
            <w:r w:rsidRPr="00CE10F5">
              <w:rPr>
                <w:b/>
              </w:rPr>
              <w:t>=</w:t>
            </w:r>
          </w:p>
        </w:tc>
        <w:tc>
          <w:tcPr>
            <w:tcW w:w="3672" w:type="dxa"/>
          </w:tcPr>
          <w:p w14:paraId="6E4EAA14" w14:textId="77777777" w:rsidR="00CE10F5" w:rsidRPr="00CE10F5" w:rsidRDefault="00CE10F5" w:rsidP="00CE10F5">
            <w:pPr>
              <w:rPr>
                <w:b/>
              </w:rPr>
            </w:pPr>
            <w:r w:rsidRPr="00CE10F5">
              <w:rPr>
                <w:b/>
              </w:rPr>
              <w:t xml:space="preserve">18) </w:t>
            </w:r>
            <w:r w:rsidRPr="00CE10F5">
              <w:rPr>
                <w:b/>
                <w:position w:val="-24"/>
              </w:rPr>
              <w:object w:dxaOrig="240" w:dyaOrig="620" w14:anchorId="09CA0BCC">
                <v:shape id="_x0000_i1031" type="#_x0000_t75" style="width:12pt;height:31pt" o:ole="">
                  <v:imagedata r:id="rId22" o:title=""/>
                </v:shape>
                <o:OLEObject Type="Embed" ProgID="Equation.3" ShapeID="_x0000_i1031" DrawAspect="Content" ObjectID="_1380439979" r:id="rId23"/>
              </w:object>
            </w:r>
            <w:proofErr w:type="spellStart"/>
            <w:proofErr w:type="gramStart"/>
            <w:r w:rsidRPr="00CE10F5">
              <w:rPr>
                <w:b/>
              </w:rPr>
              <w:t>xy</w:t>
            </w:r>
            <w:proofErr w:type="spellEnd"/>
            <w:proofErr w:type="gramEnd"/>
            <w:r w:rsidRPr="00CE10F5">
              <w:rPr>
                <w:b/>
              </w:rPr>
              <w:t xml:space="preserve"> + –</w:t>
            </w:r>
            <w:r w:rsidRPr="00CE10F5">
              <w:rPr>
                <w:b/>
                <w:position w:val="-24"/>
              </w:rPr>
              <w:object w:dxaOrig="240" w:dyaOrig="620" w14:anchorId="2733378D">
                <v:shape id="_x0000_i1032" type="#_x0000_t75" style="width:12pt;height:31pt" o:ole="">
                  <v:imagedata r:id="rId24" o:title=""/>
                </v:shape>
                <o:OLEObject Type="Embed" ProgID="Equation.3" ShapeID="_x0000_i1032" DrawAspect="Content" ObjectID="_1380439980" r:id="rId25"/>
              </w:object>
            </w:r>
            <w:proofErr w:type="spellStart"/>
            <w:r w:rsidRPr="00CE10F5">
              <w:rPr>
                <w:b/>
              </w:rPr>
              <w:t>xy</w:t>
            </w:r>
            <w:proofErr w:type="spellEnd"/>
            <w:r w:rsidRPr="00CE10F5">
              <w:rPr>
                <w:b/>
              </w:rPr>
              <w:t xml:space="preserve"> = </w:t>
            </w:r>
          </w:p>
        </w:tc>
      </w:tr>
    </w:tbl>
    <w:p w14:paraId="516A943E" w14:textId="77777777" w:rsidR="00CE10F5" w:rsidRPr="00652463" w:rsidRDefault="00CE10F5" w:rsidP="00CE10F5"/>
    <w:p w14:paraId="00C5E764" w14:textId="77777777" w:rsidR="00CE10F5" w:rsidRPr="00CE10F5" w:rsidRDefault="00CE10F5" w:rsidP="00CE10F5">
      <w:r w:rsidRPr="00CE10F5">
        <w:rPr>
          <w:b/>
        </w:rPr>
        <w:t>Summary:</w:t>
      </w:r>
      <w:r w:rsidRPr="00CE10F5">
        <w:t xml:space="preserve"> What are the rules for </w:t>
      </w:r>
      <w:r w:rsidRPr="00CE10F5">
        <w:rPr>
          <w:u w:val="single"/>
        </w:rPr>
        <w:t>combining like terms</w:t>
      </w:r>
      <w:r w:rsidRPr="00CE10F5">
        <w:t xml:space="preserve">? </w:t>
      </w:r>
      <w:r w:rsidRPr="00CE10F5">
        <w:tab/>
      </w:r>
      <w:r w:rsidRPr="00CE10F5">
        <w:tab/>
      </w:r>
    </w:p>
    <w:p w14:paraId="434AAB23" w14:textId="77777777" w:rsidR="00CE10F5" w:rsidRPr="00CE10F5" w:rsidRDefault="00CE10F5" w:rsidP="00CE10F5"/>
    <w:p w14:paraId="22944651" w14:textId="77777777" w:rsidR="00CE10F5" w:rsidRPr="00CE10F5" w:rsidRDefault="00CE10F5" w:rsidP="00CE10F5">
      <w:pPr>
        <w:rPr>
          <w:b/>
        </w:rPr>
      </w:pPr>
    </w:p>
    <w:p w14:paraId="2D5A663F" w14:textId="77777777" w:rsidR="00CE10F5" w:rsidRPr="00CE10F5" w:rsidRDefault="00CE10F5" w:rsidP="00CE10F5">
      <w:pPr>
        <w:rPr>
          <w:b/>
        </w:rPr>
      </w:pPr>
    </w:p>
    <w:p w14:paraId="00114A0B" w14:textId="77777777" w:rsidR="00CE10F5" w:rsidRPr="00CE10F5" w:rsidRDefault="00CE10F5" w:rsidP="00CE10F5">
      <w:pPr>
        <w:rPr>
          <w:b/>
        </w:rPr>
      </w:pPr>
    </w:p>
    <w:p w14:paraId="32524297" w14:textId="77777777" w:rsidR="00CE10F5" w:rsidRPr="00CE10F5" w:rsidRDefault="00CE10F5" w:rsidP="00CE10F5">
      <w:pPr>
        <w:rPr>
          <w:b/>
        </w:rPr>
      </w:pPr>
    </w:p>
    <w:p w14:paraId="18D17659" w14:textId="77777777" w:rsidR="00CE10F5" w:rsidRPr="00CE10F5" w:rsidRDefault="00CE10F5" w:rsidP="00CE10F5">
      <w:pPr>
        <w:rPr>
          <w:b/>
        </w:rPr>
      </w:pPr>
    </w:p>
    <w:p w14:paraId="36B5ED21" w14:textId="77777777" w:rsidR="00CE10F5" w:rsidRPr="00CE10F5" w:rsidRDefault="00CE10F5" w:rsidP="00CE10F5">
      <w:pPr>
        <w:rPr>
          <w:b/>
        </w:rPr>
      </w:pPr>
      <w:r w:rsidRPr="00CE10F5">
        <w:rPr>
          <w:b/>
        </w:rPr>
        <w:t>Extra Practice</w:t>
      </w:r>
    </w:p>
    <w:p w14:paraId="7C56D8B0" w14:textId="77777777" w:rsidR="00CE10F5" w:rsidRPr="00CE10F5" w:rsidRDefault="00CE10F5" w:rsidP="00CE10F5"/>
    <w:tbl>
      <w:tblPr>
        <w:tblW w:w="0" w:type="auto"/>
        <w:tblLook w:val="01E0" w:firstRow="1" w:lastRow="1" w:firstColumn="1" w:lastColumn="1" w:noHBand="0" w:noVBand="0"/>
      </w:tblPr>
      <w:tblGrid>
        <w:gridCol w:w="3672"/>
        <w:gridCol w:w="3672"/>
        <w:gridCol w:w="3672"/>
      </w:tblGrid>
      <w:tr w:rsidR="00CE10F5" w:rsidRPr="00CE10F5" w14:paraId="553B266D" w14:textId="77777777" w:rsidTr="00CE10F5">
        <w:trPr>
          <w:trHeight w:val="845"/>
        </w:trPr>
        <w:tc>
          <w:tcPr>
            <w:tcW w:w="3672" w:type="dxa"/>
          </w:tcPr>
          <w:p w14:paraId="2AC3BFA4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 xml:space="preserve">1) 5x + x = </w:t>
            </w:r>
            <w:r w:rsidRPr="00CE10F5">
              <w:rPr>
                <w:b/>
              </w:rPr>
              <w:tab/>
            </w:r>
          </w:p>
        </w:tc>
        <w:tc>
          <w:tcPr>
            <w:tcW w:w="3672" w:type="dxa"/>
          </w:tcPr>
          <w:p w14:paraId="329BB90A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 xml:space="preserve">2) –6y – 3y =  </w:t>
            </w:r>
            <w:r w:rsidRPr="00CE10F5">
              <w:rPr>
                <w:b/>
              </w:rPr>
              <w:tab/>
            </w:r>
          </w:p>
        </w:tc>
        <w:tc>
          <w:tcPr>
            <w:tcW w:w="3672" w:type="dxa"/>
          </w:tcPr>
          <w:p w14:paraId="1B1692E5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>3) 9x – 4x + –5x =</w:t>
            </w:r>
          </w:p>
          <w:p w14:paraId="4C0E2200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</w:p>
        </w:tc>
      </w:tr>
      <w:tr w:rsidR="00CE10F5" w:rsidRPr="00CE10F5" w14:paraId="72DE0ECB" w14:textId="77777777" w:rsidTr="00CE10F5">
        <w:trPr>
          <w:trHeight w:val="845"/>
        </w:trPr>
        <w:tc>
          <w:tcPr>
            <w:tcW w:w="3672" w:type="dxa"/>
          </w:tcPr>
          <w:p w14:paraId="593E07ED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 xml:space="preserve">4) 4y + 5x = </w:t>
            </w:r>
          </w:p>
        </w:tc>
        <w:tc>
          <w:tcPr>
            <w:tcW w:w="3672" w:type="dxa"/>
          </w:tcPr>
          <w:p w14:paraId="3BC2F141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>5) –5x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+ –10x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+ 2x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= </w:t>
            </w:r>
            <w:r w:rsidRPr="00CE10F5">
              <w:rPr>
                <w:b/>
              </w:rPr>
              <w:tab/>
            </w:r>
          </w:p>
        </w:tc>
        <w:tc>
          <w:tcPr>
            <w:tcW w:w="3672" w:type="dxa"/>
          </w:tcPr>
          <w:p w14:paraId="40AE2281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>6) 4xy + –9xy – 3xy =</w:t>
            </w:r>
          </w:p>
          <w:p w14:paraId="736E8B2C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</w:p>
        </w:tc>
      </w:tr>
      <w:tr w:rsidR="00CE10F5" w:rsidRPr="00CE10F5" w14:paraId="1DD44E50" w14:textId="77777777" w:rsidTr="00CE10F5">
        <w:trPr>
          <w:trHeight w:val="845"/>
        </w:trPr>
        <w:tc>
          <w:tcPr>
            <w:tcW w:w="3672" w:type="dxa"/>
          </w:tcPr>
          <w:p w14:paraId="4BEA6CAB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>7) –5x + –4x + –7x =</w:t>
            </w:r>
          </w:p>
        </w:tc>
        <w:tc>
          <w:tcPr>
            <w:tcW w:w="3672" w:type="dxa"/>
          </w:tcPr>
          <w:p w14:paraId="7B57BDC0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>8) –4y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+ 11y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+ 7y – 2y =</w:t>
            </w:r>
          </w:p>
        </w:tc>
        <w:tc>
          <w:tcPr>
            <w:tcW w:w="3672" w:type="dxa"/>
          </w:tcPr>
          <w:p w14:paraId="70176296" w14:textId="77777777" w:rsidR="00CE10F5" w:rsidRPr="00CE10F5" w:rsidRDefault="00CE10F5" w:rsidP="00CE10F5">
            <w:pPr>
              <w:spacing w:line="480" w:lineRule="auto"/>
              <w:rPr>
                <w:b/>
                <w:sz w:val="22"/>
              </w:rPr>
            </w:pPr>
            <w:r w:rsidRPr="00CE10F5">
              <w:rPr>
                <w:b/>
              </w:rPr>
              <w:t xml:space="preserve">9) </w:t>
            </w:r>
            <w:r w:rsidRPr="00CE10F5">
              <w:rPr>
                <w:b/>
                <w:sz w:val="22"/>
              </w:rPr>
              <w:t>–5y + –9y + 5x + –10x + 14y =</w:t>
            </w:r>
          </w:p>
          <w:p w14:paraId="4C2E0DCD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</w:p>
        </w:tc>
      </w:tr>
      <w:tr w:rsidR="00CE10F5" w:rsidRPr="00CE10F5" w14:paraId="20D82C17" w14:textId="77777777" w:rsidTr="00CE10F5">
        <w:trPr>
          <w:trHeight w:val="845"/>
        </w:trPr>
        <w:tc>
          <w:tcPr>
            <w:tcW w:w="3672" w:type="dxa"/>
          </w:tcPr>
          <w:p w14:paraId="74CD088F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>10) –7 + x – 5 + 2x =</w:t>
            </w:r>
          </w:p>
        </w:tc>
        <w:tc>
          <w:tcPr>
            <w:tcW w:w="3672" w:type="dxa"/>
          </w:tcPr>
          <w:p w14:paraId="78CE4A4F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>11) –4 – –6x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– 3x</w:t>
            </w:r>
            <w:r w:rsidRPr="00CE10F5">
              <w:rPr>
                <w:b/>
                <w:vertAlign w:val="superscript"/>
              </w:rPr>
              <w:t>2</w:t>
            </w:r>
            <w:r w:rsidRPr="00CE10F5">
              <w:rPr>
                <w:b/>
              </w:rPr>
              <w:t xml:space="preserve"> + 8 =</w:t>
            </w:r>
          </w:p>
        </w:tc>
        <w:tc>
          <w:tcPr>
            <w:tcW w:w="3672" w:type="dxa"/>
          </w:tcPr>
          <w:p w14:paraId="1D05BC5A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>12) 2a + –3a – 7a – –5a =</w:t>
            </w:r>
          </w:p>
          <w:p w14:paraId="001781B8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</w:p>
        </w:tc>
      </w:tr>
      <w:tr w:rsidR="00CE10F5" w:rsidRPr="00CE10F5" w14:paraId="421E78E0" w14:textId="77777777" w:rsidTr="00CE10F5">
        <w:trPr>
          <w:trHeight w:val="845"/>
        </w:trPr>
        <w:tc>
          <w:tcPr>
            <w:tcW w:w="3672" w:type="dxa"/>
          </w:tcPr>
          <w:p w14:paraId="20202355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 xml:space="preserve">13) </w:t>
            </w:r>
            <w:proofErr w:type="gramStart"/>
            <w:r w:rsidRPr="00CE10F5">
              <w:rPr>
                <w:b/>
              </w:rPr>
              <w:t>x</w:t>
            </w:r>
            <w:proofErr w:type="gramEnd"/>
            <w:r w:rsidRPr="00CE10F5">
              <w:rPr>
                <w:b/>
              </w:rPr>
              <w:t xml:space="preserve"> + –2x =</w:t>
            </w:r>
          </w:p>
        </w:tc>
        <w:tc>
          <w:tcPr>
            <w:tcW w:w="3672" w:type="dxa"/>
          </w:tcPr>
          <w:p w14:paraId="0BF8451B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>14) 13y + –10y – 7y =</w:t>
            </w:r>
          </w:p>
        </w:tc>
        <w:tc>
          <w:tcPr>
            <w:tcW w:w="3672" w:type="dxa"/>
          </w:tcPr>
          <w:p w14:paraId="4E7FCC63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>15) 7 – 4b – 7b + –6b – 5 =</w:t>
            </w:r>
          </w:p>
          <w:p w14:paraId="17D0D8EB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</w:p>
        </w:tc>
      </w:tr>
      <w:tr w:rsidR="00CE10F5" w:rsidRPr="00CE10F5" w14:paraId="5203AA64" w14:textId="77777777" w:rsidTr="00CE10F5">
        <w:trPr>
          <w:trHeight w:val="845"/>
        </w:trPr>
        <w:tc>
          <w:tcPr>
            <w:tcW w:w="3672" w:type="dxa"/>
          </w:tcPr>
          <w:p w14:paraId="26100A7C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 xml:space="preserve">16) </w:t>
            </w:r>
            <w:r w:rsidRPr="00CE10F5">
              <w:rPr>
                <w:b/>
                <w:position w:val="-24"/>
              </w:rPr>
              <w:object w:dxaOrig="240" w:dyaOrig="620" w14:anchorId="72E6D6AA">
                <v:shape id="_x0000_i1033" type="#_x0000_t75" style="width:12pt;height:31pt" o:ole="">
                  <v:imagedata r:id="rId26" o:title=""/>
                </v:shape>
                <o:OLEObject Type="Embed" ProgID="Equation.3" ShapeID="_x0000_i1033" DrawAspect="Content" ObjectID="_1380439981" r:id="rId27"/>
              </w:object>
            </w:r>
            <w:proofErr w:type="gramStart"/>
            <w:r w:rsidRPr="00CE10F5">
              <w:rPr>
                <w:b/>
              </w:rPr>
              <w:t>x</w:t>
            </w:r>
            <w:proofErr w:type="gramEnd"/>
            <w:r w:rsidRPr="00CE10F5">
              <w:rPr>
                <w:b/>
              </w:rPr>
              <w:t xml:space="preserve"> + </w:t>
            </w:r>
            <w:r w:rsidRPr="00CE10F5">
              <w:rPr>
                <w:b/>
                <w:position w:val="-24"/>
              </w:rPr>
              <w:object w:dxaOrig="240" w:dyaOrig="620" w14:anchorId="1CC62BAD">
                <v:shape id="_x0000_i1034" type="#_x0000_t75" style="width:12pt;height:31pt" o:ole="">
                  <v:imagedata r:id="rId28" o:title=""/>
                </v:shape>
                <o:OLEObject Type="Embed" ProgID="Equation.3" ShapeID="_x0000_i1034" DrawAspect="Content" ObjectID="_1380439982" r:id="rId29"/>
              </w:object>
            </w:r>
            <w:r w:rsidRPr="00CE10F5">
              <w:rPr>
                <w:b/>
              </w:rPr>
              <w:t xml:space="preserve">x = </w:t>
            </w:r>
          </w:p>
        </w:tc>
        <w:tc>
          <w:tcPr>
            <w:tcW w:w="3672" w:type="dxa"/>
          </w:tcPr>
          <w:p w14:paraId="506EFA1B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>17) –</w:t>
            </w:r>
            <w:r w:rsidRPr="00CE10F5">
              <w:rPr>
                <w:b/>
                <w:position w:val="-24"/>
              </w:rPr>
              <w:object w:dxaOrig="320" w:dyaOrig="620" w14:anchorId="79863F52">
                <v:shape id="_x0000_i1035" type="#_x0000_t75" style="width:16pt;height:31pt" o:ole="">
                  <v:imagedata r:id="rId30" o:title=""/>
                </v:shape>
                <o:OLEObject Type="Embed" ProgID="Equation.3" ShapeID="_x0000_i1035" DrawAspect="Content" ObjectID="_1380439983" r:id="rId31"/>
              </w:object>
            </w:r>
            <w:proofErr w:type="gramStart"/>
            <w:r w:rsidRPr="00CE10F5">
              <w:rPr>
                <w:b/>
              </w:rPr>
              <w:t>x</w:t>
            </w:r>
            <w:r w:rsidRPr="00CE10F5">
              <w:rPr>
                <w:b/>
                <w:vertAlign w:val="superscript"/>
              </w:rPr>
              <w:t>2</w:t>
            </w:r>
            <w:proofErr w:type="gramEnd"/>
            <w:r w:rsidRPr="00CE10F5">
              <w:rPr>
                <w:b/>
                <w:vertAlign w:val="superscript"/>
              </w:rPr>
              <w:t xml:space="preserve"> </w:t>
            </w:r>
            <w:r w:rsidRPr="00CE10F5">
              <w:rPr>
                <w:b/>
              </w:rPr>
              <w:t>–</w:t>
            </w:r>
            <w:r w:rsidRPr="00CE10F5">
              <w:rPr>
                <w:b/>
                <w:position w:val="-24"/>
              </w:rPr>
              <w:object w:dxaOrig="320" w:dyaOrig="620" w14:anchorId="2E3824D3">
                <v:shape id="_x0000_i1036" type="#_x0000_t75" style="width:16pt;height:31pt" o:ole="">
                  <v:imagedata r:id="rId32" o:title=""/>
                </v:shape>
                <o:OLEObject Type="Embed" ProgID="Equation.3" ShapeID="_x0000_i1036" DrawAspect="Content" ObjectID="_1380439984" r:id="rId33"/>
              </w:object>
            </w:r>
            <w:r w:rsidRPr="00CE10F5">
              <w:rPr>
                <w:b/>
              </w:rPr>
              <w:t>x</w:t>
            </w:r>
            <w:r w:rsidRPr="00CE10F5">
              <w:rPr>
                <w:b/>
                <w:vertAlign w:val="superscript"/>
              </w:rPr>
              <w:t xml:space="preserve">2 </w:t>
            </w:r>
            <w:r w:rsidRPr="00CE10F5">
              <w:rPr>
                <w:b/>
              </w:rPr>
              <w:t xml:space="preserve">= </w:t>
            </w:r>
          </w:p>
        </w:tc>
        <w:tc>
          <w:tcPr>
            <w:tcW w:w="3672" w:type="dxa"/>
          </w:tcPr>
          <w:p w14:paraId="4C7DCD74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  <w:r w:rsidRPr="00CE10F5">
              <w:rPr>
                <w:b/>
              </w:rPr>
              <w:t xml:space="preserve">18) </w:t>
            </w:r>
            <w:r w:rsidRPr="00CE10F5">
              <w:rPr>
                <w:b/>
                <w:position w:val="-24"/>
              </w:rPr>
              <w:object w:dxaOrig="220" w:dyaOrig="620" w14:anchorId="3AE98C31">
                <v:shape id="_x0000_i1037" type="#_x0000_t75" style="width:11pt;height:31pt" o:ole="">
                  <v:imagedata r:id="rId34" o:title=""/>
                </v:shape>
                <o:OLEObject Type="Embed" ProgID="Equation.3" ShapeID="_x0000_i1037" DrawAspect="Content" ObjectID="_1380439985" r:id="rId35"/>
              </w:object>
            </w:r>
            <w:proofErr w:type="gramStart"/>
            <w:r w:rsidRPr="00CE10F5">
              <w:rPr>
                <w:b/>
              </w:rPr>
              <w:t>y</w:t>
            </w:r>
            <w:proofErr w:type="gramEnd"/>
            <w:r w:rsidRPr="00CE10F5">
              <w:rPr>
                <w:b/>
              </w:rPr>
              <w:t xml:space="preserve"> –</w:t>
            </w:r>
            <w:r w:rsidRPr="00CE10F5">
              <w:rPr>
                <w:b/>
                <w:position w:val="-24"/>
              </w:rPr>
              <w:object w:dxaOrig="320" w:dyaOrig="620" w14:anchorId="2CB40FF7">
                <v:shape id="_x0000_i1038" type="#_x0000_t75" style="width:16pt;height:31pt" o:ole="">
                  <v:imagedata r:id="rId36" o:title=""/>
                </v:shape>
                <o:OLEObject Type="Embed" ProgID="Equation.3" ShapeID="_x0000_i1038" DrawAspect="Content" ObjectID="_1380439986" r:id="rId37"/>
              </w:object>
            </w:r>
            <w:r w:rsidRPr="00CE10F5">
              <w:rPr>
                <w:b/>
              </w:rPr>
              <w:t xml:space="preserve">y = </w:t>
            </w:r>
          </w:p>
          <w:p w14:paraId="113FA759" w14:textId="77777777" w:rsidR="00CE10F5" w:rsidRPr="00CE10F5" w:rsidRDefault="00CE10F5" w:rsidP="00CE10F5">
            <w:pPr>
              <w:spacing w:line="480" w:lineRule="auto"/>
              <w:rPr>
                <w:b/>
              </w:rPr>
            </w:pPr>
          </w:p>
        </w:tc>
      </w:tr>
      <w:tr w:rsidR="00CE10F5" w:rsidRPr="00CE10F5" w14:paraId="044ADC6E" w14:textId="77777777" w:rsidTr="00CE10F5">
        <w:trPr>
          <w:trHeight w:val="845"/>
        </w:trPr>
        <w:tc>
          <w:tcPr>
            <w:tcW w:w="3672" w:type="dxa"/>
          </w:tcPr>
          <w:p w14:paraId="71ACACD8" w14:textId="77777777" w:rsidR="00CE10F5" w:rsidRPr="00CE10F5" w:rsidRDefault="00CE10F5" w:rsidP="00CE10F5">
            <w:pPr>
              <w:spacing w:line="480" w:lineRule="auto"/>
              <w:rPr>
                <w:b/>
                <w:sz w:val="22"/>
              </w:rPr>
            </w:pPr>
            <w:r w:rsidRPr="00CE10F5">
              <w:rPr>
                <w:b/>
                <w:sz w:val="22"/>
              </w:rPr>
              <w:t>19) 2y</w:t>
            </w:r>
            <w:r w:rsidRPr="00CE10F5">
              <w:rPr>
                <w:b/>
                <w:sz w:val="22"/>
                <w:vertAlign w:val="superscript"/>
              </w:rPr>
              <w:t>2</w:t>
            </w:r>
            <w:r w:rsidRPr="00CE10F5">
              <w:rPr>
                <w:b/>
                <w:sz w:val="22"/>
              </w:rPr>
              <w:t xml:space="preserve"> + –10y</w:t>
            </w:r>
            <w:r w:rsidRPr="00CE10F5">
              <w:rPr>
                <w:b/>
                <w:sz w:val="22"/>
                <w:vertAlign w:val="superscript"/>
              </w:rPr>
              <w:t>2</w:t>
            </w:r>
            <w:r w:rsidRPr="00CE10F5">
              <w:rPr>
                <w:b/>
                <w:sz w:val="22"/>
              </w:rPr>
              <w:t xml:space="preserve"> – 5x</w:t>
            </w:r>
            <w:r w:rsidRPr="00CE10F5">
              <w:rPr>
                <w:b/>
                <w:sz w:val="22"/>
                <w:vertAlign w:val="superscript"/>
              </w:rPr>
              <w:t>2</w:t>
            </w:r>
            <w:r w:rsidRPr="00CE10F5">
              <w:rPr>
                <w:b/>
                <w:sz w:val="22"/>
              </w:rPr>
              <w:t xml:space="preserve"> –10x</w:t>
            </w:r>
            <w:r w:rsidRPr="00CE10F5">
              <w:rPr>
                <w:b/>
                <w:sz w:val="22"/>
                <w:vertAlign w:val="superscript"/>
              </w:rPr>
              <w:t>2</w:t>
            </w:r>
            <w:r w:rsidRPr="00CE10F5">
              <w:rPr>
                <w:b/>
                <w:sz w:val="22"/>
              </w:rPr>
              <w:t xml:space="preserve"> =</w:t>
            </w:r>
          </w:p>
        </w:tc>
        <w:tc>
          <w:tcPr>
            <w:tcW w:w="3672" w:type="dxa"/>
          </w:tcPr>
          <w:p w14:paraId="086FD79A" w14:textId="77777777" w:rsidR="00CE10F5" w:rsidRPr="00CE10F5" w:rsidRDefault="00CE10F5" w:rsidP="00CE10F5">
            <w:pPr>
              <w:spacing w:line="480" w:lineRule="auto"/>
              <w:rPr>
                <w:b/>
                <w:sz w:val="22"/>
              </w:rPr>
            </w:pPr>
            <w:r w:rsidRPr="00CE10F5">
              <w:rPr>
                <w:b/>
                <w:sz w:val="22"/>
              </w:rPr>
              <w:t xml:space="preserve">20) 5y + –8y – 12 y + 4y + –7y = </w:t>
            </w:r>
          </w:p>
        </w:tc>
        <w:tc>
          <w:tcPr>
            <w:tcW w:w="3672" w:type="dxa"/>
          </w:tcPr>
          <w:p w14:paraId="45AEEF9C" w14:textId="77777777" w:rsidR="00CE10F5" w:rsidRPr="00CE10F5" w:rsidRDefault="00CE10F5" w:rsidP="00CE10F5">
            <w:pPr>
              <w:spacing w:line="480" w:lineRule="auto"/>
              <w:rPr>
                <w:b/>
                <w:sz w:val="22"/>
              </w:rPr>
            </w:pPr>
            <w:r w:rsidRPr="00CE10F5">
              <w:rPr>
                <w:b/>
                <w:sz w:val="22"/>
              </w:rPr>
              <w:t xml:space="preserve">21) –6 – 4c – 3 – –2c + –6c + 15 = </w:t>
            </w:r>
          </w:p>
          <w:p w14:paraId="632B0425" w14:textId="77777777" w:rsidR="00CE10F5" w:rsidRPr="00CE10F5" w:rsidRDefault="00CE10F5" w:rsidP="00CE10F5">
            <w:pPr>
              <w:spacing w:line="480" w:lineRule="auto"/>
              <w:rPr>
                <w:b/>
                <w:sz w:val="22"/>
              </w:rPr>
            </w:pPr>
          </w:p>
        </w:tc>
      </w:tr>
    </w:tbl>
    <w:p w14:paraId="46F72B65" w14:textId="77777777" w:rsidR="007A7EF1" w:rsidRPr="00CE10F5" w:rsidRDefault="007A7EF1">
      <w:pPr>
        <w:rPr>
          <w:b/>
        </w:rPr>
      </w:pPr>
    </w:p>
    <w:p w14:paraId="1348ADD1" w14:textId="77777777" w:rsidR="00CE10F5" w:rsidRDefault="00CE10F5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38"/>
        <w:gridCol w:w="9378"/>
      </w:tblGrid>
      <w:tr w:rsidR="00C12E6F" w14:paraId="2E0075A2" w14:textId="77777777" w:rsidTr="00C12E6F">
        <w:tc>
          <w:tcPr>
            <w:tcW w:w="1638" w:type="dxa"/>
          </w:tcPr>
          <w:p w14:paraId="6640E285" w14:textId="77777777" w:rsidR="00C12E6F" w:rsidRDefault="00C12E6F" w:rsidP="00C12E6F"/>
          <w:p w14:paraId="623EFFFA" w14:textId="77777777" w:rsidR="00F11737" w:rsidRDefault="00F11737" w:rsidP="00C12E6F"/>
          <w:p w14:paraId="25EEF6BC" w14:textId="77777777" w:rsidR="00C12E6F" w:rsidRPr="00C12E6F" w:rsidRDefault="00C12E6F" w:rsidP="00C12E6F">
            <w:pPr>
              <w:rPr>
                <w:b/>
                <w:sz w:val="30"/>
                <w:szCs w:val="30"/>
              </w:rPr>
            </w:pPr>
            <w:r w:rsidRPr="00C12E6F">
              <w:rPr>
                <w:b/>
                <w:sz w:val="30"/>
                <w:szCs w:val="30"/>
              </w:rPr>
              <w:t>Geometry</w:t>
            </w:r>
          </w:p>
          <w:p w14:paraId="5B7C46C3" w14:textId="77777777" w:rsidR="00C12E6F" w:rsidRDefault="00F11737" w:rsidP="00C12E6F">
            <w:pPr>
              <w:rPr>
                <w:b/>
                <w:sz w:val="32"/>
                <w:szCs w:val="32"/>
              </w:rPr>
            </w:pPr>
            <w:r w:rsidRPr="000350B0">
              <w:rPr>
                <w:b/>
                <w:sz w:val="32"/>
                <w:szCs w:val="32"/>
              </w:rPr>
              <w:t>Review</w:t>
            </w:r>
          </w:p>
          <w:p w14:paraId="49B39715" w14:textId="77777777" w:rsidR="00F11737" w:rsidRPr="00F11737" w:rsidRDefault="00F11737" w:rsidP="00C12E6F">
            <w:r w:rsidRPr="00F11737">
              <w:t>(Part 1)</w:t>
            </w:r>
          </w:p>
          <w:p w14:paraId="09B7DE38" w14:textId="77777777" w:rsidR="00F11737" w:rsidRPr="000350B0" w:rsidRDefault="00F11737" w:rsidP="00C12E6F">
            <w:pPr>
              <w:rPr>
                <w:b/>
                <w:sz w:val="32"/>
                <w:szCs w:val="32"/>
              </w:rPr>
            </w:pPr>
          </w:p>
          <w:p w14:paraId="6DD4B8CC" w14:textId="77777777" w:rsidR="00C12E6F" w:rsidRDefault="00C12E6F" w:rsidP="00C12E6F">
            <w:r>
              <w:rPr>
                <w:noProof/>
              </w:rPr>
              <w:drawing>
                <wp:inline distT="0" distB="0" distL="0" distR="0" wp14:anchorId="12D53A3E" wp14:editId="19282941">
                  <wp:extent cx="800100" cy="421607"/>
                  <wp:effectExtent l="0" t="0" r="0" b="1079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1" t="3557" r="84040" b="79123"/>
                          <a:stretch/>
                        </pic:blipFill>
                        <pic:spPr bwMode="auto">
                          <a:xfrm>
                            <a:off x="0" y="0"/>
                            <a:ext cx="801886" cy="4225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8" w:type="dxa"/>
          </w:tcPr>
          <w:p w14:paraId="14C25BA1" w14:textId="77777777" w:rsidR="00F11737" w:rsidRPr="00F11737" w:rsidRDefault="00F11737" w:rsidP="00C12E6F">
            <w:pPr>
              <w:rPr>
                <w:b/>
                <w:noProof/>
                <w:sz w:val="36"/>
                <w:szCs w:val="36"/>
              </w:rPr>
            </w:pPr>
            <w:r>
              <w:rPr>
                <w:b/>
                <w:noProof/>
                <w:color w:val="C0504D" w:themeColor="accent2"/>
                <w:sz w:val="32"/>
                <w:szCs w:val="32"/>
              </w:rPr>
              <w:t xml:space="preserve">      </w:t>
            </w:r>
            <w:r w:rsidRPr="00F11737">
              <w:rPr>
                <w:b/>
                <w:noProof/>
                <w:color w:val="C0504D" w:themeColor="accent2"/>
                <w:sz w:val="36"/>
                <w:szCs w:val="36"/>
              </w:rPr>
              <w:t>Area and Perimeter of a Rectangle</w:t>
            </w:r>
            <w:r w:rsidRPr="00F11737">
              <w:rPr>
                <w:b/>
                <w:noProof/>
                <w:sz w:val="36"/>
                <w:szCs w:val="36"/>
              </w:rPr>
              <w:t xml:space="preserve">  </w:t>
            </w:r>
          </w:p>
          <w:p w14:paraId="7F41EA27" w14:textId="77777777" w:rsidR="00F11737" w:rsidRDefault="00F11737" w:rsidP="00C12E6F">
            <w:pPr>
              <w:rPr>
                <w:b/>
                <w:noProof/>
                <w:sz w:val="32"/>
                <w:szCs w:val="32"/>
              </w:rPr>
            </w:pPr>
          </w:p>
          <w:p w14:paraId="1EC0E2FD" w14:textId="77777777" w:rsidR="00C12E6F" w:rsidRPr="00F11737" w:rsidRDefault="00F11737" w:rsidP="00C12E6F">
            <w:pPr>
              <w:rPr>
                <w:b/>
                <w:noProof/>
                <w:sz w:val="32"/>
                <w:szCs w:val="32"/>
                <w:u w:val="single"/>
              </w:rPr>
            </w:pPr>
            <w:r w:rsidRPr="00F11737">
              <w:rPr>
                <w:b/>
                <w:noProof/>
                <w:color w:val="FFFFFF" w:themeColor="background1"/>
                <w:sz w:val="32"/>
                <w:szCs w:val="32"/>
                <w:u w:val="single"/>
              </w:rPr>
              <w:t xml:space="preserve">      </w:t>
            </w:r>
            <w:r w:rsidRPr="00F11737">
              <w:rPr>
                <w:b/>
                <w:noProof/>
                <w:sz w:val="32"/>
                <w:szCs w:val="32"/>
                <w:u w:val="single"/>
              </w:rPr>
              <w:t>Example                                          Formula</w:t>
            </w:r>
            <w:r>
              <w:rPr>
                <w:b/>
                <w:noProof/>
                <w:sz w:val="32"/>
                <w:szCs w:val="32"/>
                <w:u w:val="single"/>
              </w:rPr>
              <w:t xml:space="preserve">                                   </w:t>
            </w:r>
            <w:r w:rsidRPr="00F11737">
              <w:rPr>
                <w:b/>
                <w:noProof/>
                <w:color w:val="FFFFFF" w:themeColor="background1"/>
                <w:sz w:val="32"/>
                <w:szCs w:val="32"/>
                <w:u w:val="single"/>
              </w:rPr>
              <w:t>.</w:t>
            </w:r>
          </w:p>
          <w:p w14:paraId="68D0D175" w14:textId="77777777" w:rsidR="00C12E6F" w:rsidRPr="00F11737" w:rsidRDefault="00F11737" w:rsidP="00F11737">
            <w:pPr>
              <w:rPr>
                <w:b/>
                <w:noProof/>
                <w:sz w:val="32"/>
                <w:szCs w:val="32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0" locked="0" layoutInCell="1" allowOverlap="1" wp14:anchorId="34C35617" wp14:editId="44CA8207">
                  <wp:simplePos x="0" y="0"/>
                  <wp:positionH relativeFrom="column">
                    <wp:posOffset>2870794</wp:posOffset>
                  </wp:positionH>
                  <wp:positionV relativeFrom="paragraph">
                    <wp:posOffset>104775</wp:posOffset>
                  </wp:positionV>
                  <wp:extent cx="2136181" cy="1294765"/>
                  <wp:effectExtent l="0" t="0" r="0" b="635"/>
                  <wp:wrapNone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30.03 PM.png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6181" cy="1294765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noProof/>
                <w:sz w:val="32"/>
                <w:szCs w:val="32"/>
              </w:rPr>
              <w:t xml:space="preserve">   </w:t>
            </w:r>
            <w:r>
              <w:rPr>
                <w:noProof/>
              </w:rPr>
              <w:drawing>
                <wp:inline distT="0" distB="0" distL="0" distR="0" wp14:anchorId="27EB1FEF" wp14:editId="0234E20E">
                  <wp:extent cx="1908464" cy="2080011"/>
                  <wp:effectExtent l="0" t="0" r="0" b="3175"/>
                  <wp:docPr id="31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29.13 PM.png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8464" cy="208001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11737" w14:paraId="15079FEF" w14:textId="77777777" w:rsidTr="00C12E6F">
        <w:tc>
          <w:tcPr>
            <w:tcW w:w="1638" w:type="dxa"/>
          </w:tcPr>
          <w:p w14:paraId="62AD928E" w14:textId="77777777" w:rsidR="00F11737" w:rsidRDefault="00F11737" w:rsidP="00C12E6F"/>
        </w:tc>
        <w:tc>
          <w:tcPr>
            <w:tcW w:w="9378" w:type="dxa"/>
          </w:tcPr>
          <w:p w14:paraId="37DC2F19" w14:textId="77777777" w:rsidR="00F11737" w:rsidRPr="00F11737" w:rsidRDefault="00F11737" w:rsidP="00C12E6F">
            <w:pPr>
              <w:rPr>
                <w:b/>
                <w:noProof/>
                <w:sz w:val="32"/>
                <w:szCs w:val="32"/>
              </w:rPr>
            </w:pPr>
          </w:p>
        </w:tc>
      </w:tr>
    </w:tbl>
    <w:p w14:paraId="608F6319" w14:textId="77777777" w:rsidR="00C12E6F" w:rsidRDefault="00F11737">
      <w:r>
        <w:t>Find the area and perimeter of each rectangle below</w:t>
      </w:r>
    </w:p>
    <w:p w14:paraId="77D996A9" w14:textId="77777777" w:rsidR="00F11737" w:rsidRDefault="00F11737"/>
    <w:p w14:paraId="7175D6C4" w14:textId="77777777" w:rsidR="00F11737" w:rsidRPr="00F11737" w:rsidRDefault="007A7EF1">
      <w:pPr>
        <w:rPr>
          <w:b/>
        </w:rPr>
      </w:pPr>
      <w:r>
        <w:rPr>
          <w:b/>
        </w:rPr>
        <w:t>1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F11737">
        <w:rPr>
          <w:b/>
        </w:rPr>
        <w:t>2.</w:t>
      </w:r>
    </w:p>
    <w:p w14:paraId="50BD0354" w14:textId="77777777" w:rsidR="00F11737" w:rsidRDefault="00F11737">
      <w:r>
        <w:rPr>
          <w:noProof/>
        </w:rPr>
        <w:drawing>
          <wp:inline distT="0" distB="0" distL="0" distR="0" wp14:anchorId="41D0D87A" wp14:editId="040D8C4E">
            <wp:extent cx="1747550" cy="1052945"/>
            <wp:effectExtent l="0" t="0" r="5080" b="0"/>
            <wp:docPr id="3" name="Picture 3" descr="Molly Urquhart's SSD:Users:mollyurquhart:Desktop:Screen Shot 2015-10-11 at 12.07.52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olly Urquhart's SSD:Users:mollyurquhart:Desktop:Screen Shot 2015-10-11 at 12.07.52 PM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7550" cy="1052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</w:r>
      <w:r>
        <w:rPr>
          <w:noProof/>
        </w:rPr>
        <w:drawing>
          <wp:inline distT="0" distB="0" distL="0" distR="0" wp14:anchorId="16CC377F" wp14:editId="3379CE97">
            <wp:extent cx="2333560" cy="990543"/>
            <wp:effectExtent l="0" t="0" r="3810" b="635"/>
            <wp:docPr id="4" name="Picture 4" descr="Molly Urquhart's SSD:Users:mollyurquhart:Desktop:Screen Shot 2015-10-11 at 12.07.43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olly Urquhart's SSD:Users:mollyurquhart:Desktop:Screen Shot 2015-10-11 at 12.07.43 PM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536" b="-1"/>
                    <a:stretch/>
                  </pic:blipFill>
                  <pic:spPr bwMode="auto">
                    <a:xfrm>
                      <a:off x="0" y="0"/>
                      <a:ext cx="2334260" cy="990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E359D88" w14:textId="77777777" w:rsidR="00F11737" w:rsidRDefault="00F11737"/>
    <w:p w14:paraId="69E95973" w14:textId="77777777" w:rsidR="00F11737" w:rsidRDefault="00F11737">
      <w:r w:rsidRPr="007A7EF1">
        <w:rPr>
          <w:b/>
        </w:rPr>
        <w:t>3.</w:t>
      </w:r>
      <w:r>
        <w:t xml:space="preserve">  Write an algebraic expression for the perimeter and the area of the rectangle below.</w:t>
      </w:r>
    </w:p>
    <w:p w14:paraId="3819721C" w14:textId="77777777" w:rsidR="00F11737" w:rsidRDefault="00F11737"/>
    <w:p w14:paraId="433B7423" w14:textId="77777777" w:rsidR="00523468" w:rsidRDefault="00F11737">
      <w:r>
        <w:rPr>
          <w:noProof/>
        </w:rPr>
        <w:drawing>
          <wp:inline distT="0" distB="0" distL="0" distR="0" wp14:anchorId="62F74D52" wp14:editId="445E3428">
            <wp:extent cx="1768415" cy="1143000"/>
            <wp:effectExtent l="0" t="0" r="1016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12.37.11 PM.png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8415" cy="114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345FE" w14:textId="77777777" w:rsidR="00F11737" w:rsidRDefault="00F11737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38"/>
        <w:gridCol w:w="9378"/>
      </w:tblGrid>
      <w:tr w:rsidR="00F11737" w:rsidRPr="00F11737" w14:paraId="1D534C01" w14:textId="77777777" w:rsidTr="00F11737">
        <w:tc>
          <w:tcPr>
            <w:tcW w:w="1638" w:type="dxa"/>
          </w:tcPr>
          <w:p w14:paraId="5C0114F6" w14:textId="77777777" w:rsidR="00F11737" w:rsidRDefault="00F11737" w:rsidP="00F11737"/>
          <w:p w14:paraId="308E0C97" w14:textId="77777777" w:rsidR="00F11737" w:rsidRDefault="00F11737" w:rsidP="00F11737"/>
          <w:p w14:paraId="5485D3EC" w14:textId="77777777" w:rsidR="00F11737" w:rsidRPr="00C12E6F" w:rsidRDefault="00F11737" w:rsidP="00F11737">
            <w:pPr>
              <w:rPr>
                <w:b/>
                <w:sz w:val="30"/>
                <w:szCs w:val="30"/>
              </w:rPr>
            </w:pPr>
            <w:r w:rsidRPr="00C12E6F">
              <w:rPr>
                <w:b/>
                <w:sz w:val="30"/>
                <w:szCs w:val="30"/>
              </w:rPr>
              <w:t>Geometry</w:t>
            </w:r>
          </w:p>
          <w:p w14:paraId="2D1FE11F" w14:textId="77777777" w:rsidR="00F11737" w:rsidRDefault="00F11737" w:rsidP="00F11737">
            <w:pPr>
              <w:rPr>
                <w:b/>
                <w:sz w:val="32"/>
                <w:szCs w:val="32"/>
              </w:rPr>
            </w:pPr>
            <w:r w:rsidRPr="000350B0">
              <w:rPr>
                <w:b/>
                <w:sz w:val="32"/>
                <w:szCs w:val="32"/>
              </w:rPr>
              <w:t>Review</w:t>
            </w:r>
          </w:p>
          <w:p w14:paraId="3B0C3AAD" w14:textId="77777777" w:rsidR="00F11737" w:rsidRPr="00F11737" w:rsidRDefault="00523468" w:rsidP="00F11737">
            <w:r>
              <w:t>(Part 2</w:t>
            </w:r>
            <w:r w:rsidR="00F11737" w:rsidRPr="00F11737">
              <w:t>)</w:t>
            </w:r>
          </w:p>
          <w:p w14:paraId="5F33E593" w14:textId="77777777" w:rsidR="00F11737" w:rsidRPr="000350B0" w:rsidRDefault="00F11737" w:rsidP="00F11737">
            <w:pPr>
              <w:rPr>
                <w:b/>
                <w:sz w:val="32"/>
                <w:szCs w:val="32"/>
              </w:rPr>
            </w:pPr>
          </w:p>
          <w:p w14:paraId="64FB135D" w14:textId="77777777" w:rsidR="00F11737" w:rsidRDefault="00F11737" w:rsidP="00F11737">
            <w:r>
              <w:rPr>
                <w:noProof/>
              </w:rPr>
              <w:drawing>
                <wp:inline distT="0" distB="0" distL="0" distR="0" wp14:anchorId="6D03B58D" wp14:editId="4258C5F4">
                  <wp:extent cx="800100" cy="421607"/>
                  <wp:effectExtent l="0" t="0" r="0" b="10795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10.48 PM.png"/>
                          <pic:cNvPicPr/>
                        </pic:nvPicPr>
                        <pic:blipFill rotWithShape="1"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1" t="3557" r="84040" b="79123"/>
                          <a:stretch/>
                        </pic:blipFill>
                        <pic:spPr bwMode="auto">
                          <a:xfrm>
                            <a:off x="0" y="0"/>
                            <a:ext cx="801886" cy="4225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378" w:type="dxa"/>
          </w:tcPr>
          <w:p w14:paraId="0F22C442" w14:textId="77777777" w:rsidR="00F11737" w:rsidRPr="00F11737" w:rsidRDefault="00F11737" w:rsidP="00F11737">
            <w:pPr>
              <w:rPr>
                <w:b/>
                <w:noProof/>
                <w:sz w:val="36"/>
                <w:szCs w:val="36"/>
              </w:rPr>
            </w:pPr>
            <w:r>
              <w:rPr>
                <w:b/>
                <w:noProof/>
                <w:color w:val="C0504D" w:themeColor="accent2"/>
                <w:sz w:val="32"/>
                <w:szCs w:val="32"/>
              </w:rPr>
              <w:t xml:space="preserve">      </w:t>
            </w:r>
            <w:r w:rsidRPr="00F11737">
              <w:rPr>
                <w:b/>
                <w:noProof/>
                <w:color w:val="C0504D" w:themeColor="accent2"/>
                <w:sz w:val="36"/>
                <w:szCs w:val="36"/>
              </w:rPr>
              <w:t xml:space="preserve">Area and Perimeter of a </w:t>
            </w:r>
            <w:r>
              <w:rPr>
                <w:b/>
                <w:noProof/>
                <w:color w:val="C0504D" w:themeColor="accent2"/>
                <w:sz w:val="36"/>
                <w:szCs w:val="36"/>
              </w:rPr>
              <w:t>Tri</w:t>
            </w:r>
            <w:r w:rsidRPr="00F11737">
              <w:rPr>
                <w:b/>
                <w:noProof/>
                <w:color w:val="C0504D" w:themeColor="accent2"/>
                <w:sz w:val="36"/>
                <w:szCs w:val="36"/>
              </w:rPr>
              <w:t>angle</w:t>
            </w:r>
            <w:r w:rsidRPr="00F11737">
              <w:rPr>
                <w:b/>
                <w:noProof/>
                <w:sz w:val="36"/>
                <w:szCs w:val="36"/>
              </w:rPr>
              <w:t xml:space="preserve">  </w:t>
            </w:r>
          </w:p>
          <w:p w14:paraId="43CFD9EA" w14:textId="77777777" w:rsidR="00F11737" w:rsidRDefault="00F11737" w:rsidP="00F11737">
            <w:pPr>
              <w:rPr>
                <w:b/>
                <w:noProof/>
                <w:sz w:val="32"/>
                <w:szCs w:val="32"/>
              </w:rPr>
            </w:pPr>
          </w:p>
          <w:p w14:paraId="17E7B9DB" w14:textId="77777777" w:rsidR="00F11737" w:rsidRPr="00F11737" w:rsidRDefault="00F11737" w:rsidP="00F11737">
            <w:pPr>
              <w:rPr>
                <w:b/>
                <w:noProof/>
                <w:sz w:val="32"/>
                <w:szCs w:val="32"/>
                <w:u w:val="single"/>
              </w:rPr>
            </w:pPr>
            <w:r w:rsidRPr="00F11737">
              <w:rPr>
                <w:b/>
                <w:noProof/>
                <w:color w:val="FFFFFF" w:themeColor="background1"/>
                <w:sz w:val="32"/>
                <w:szCs w:val="32"/>
                <w:u w:val="single"/>
              </w:rPr>
              <w:t xml:space="preserve">      </w:t>
            </w:r>
            <w:r w:rsidRPr="00F11737">
              <w:rPr>
                <w:b/>
                <w:noProof/>
                <w:sz w:val="32"/>
                <w:szCs w:val="32"/>
                <w:u w:val="single"/>
              </w:rPr>
              <w:t>Example                                          Formula</w:t>
            </w:r>
            <w:r>
              <w:rPr>
                <w:b/>
                <w:noProof/>
                <w:sz w:val="32"/>
                <w:szCs w:val="32"/>
                <w:u w:val="single"/>
              </w:rPr>
              <w:t xml:space="preserve">                                   </w:t>
            </w:r>
            <w:r w:rsidRPr="00F11737">
              <w:rPr>
                <w:b/>
                <w:noProof/>
                <w:color w:val="FFFFFF" w:themeColor="background1"/>
                <w:sz w:val="32"/>
                <w:szCs w:val="32"/>
                <w:u w:val="single"/>
              </w:rPr>
              <w:t>.</w:t>
            </w:r>
          </w:p>
          <w:p w14:paraId="2FD1C3DA" w14:textId="77777777" w:rsidR="00F11737" w:rsidRPr="00F11737" w:rsidRDefault="00523468" w:rsidP="00F11737">
            <w:pPr>
              <w:rPr>
                <w:b/>
                <w:noProof/>
                <w:sz w:val="32"/>
                <w:szCs w:val="3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2AEF27D" wp14:editId="6C997EDF">
                      <wp:simplePos x="0" y="0"/>
                      <wp:positionH relativeFrom="column">
                        <wp:posOffset>560070</wp:posOffset>
                      </wp:positionH>
                      <wp:positionV relativeFrom="paragraph">
                        <wp:posOffset>513080</wp:posOffset>
                      </wp:positionV>
                      <wp:extent cx="457200" cy="342900"/>
                      <wp:effectExtent l="0" t="0" r="0" b="12700"/>
                      <wp:wrapNone/>
                      <wp:docPr id="40" name="Text Box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87DD434" w14:textId="77777777" w:rsidR="00CE10F5" w:rsidRPr="00523468" w:rsidRDefault="00CE10F5" w:rsidP="00523468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w:r w:rsidRPr="00523468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0,0l0,21600,21600,21600,21600,0xe">
                      <v:stroke joinstyle="miter"/>
                      <v:path gradientshapeok="t" o:connecttype="rect"/>
                    </v:shapetype>
                    <v:shape id="Text Box 40" o:spid="_x0000_s1026" type="#_x0000_t202" style="position:absolute;margin-left:44.1pt;margin-top:40.4pt;width:36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" filled="f" stroked="f">
                      <v:textbox>
                        <w:txbxContent>
                          <w:p w14:paraId="187DD434" w14:textId="77777777" w:rsidR="00CE10F5" w:rsidRPr="00523468" w:rsidRDefault="00CE10F5" w:rsidP="00523468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Pr="00523468">
                              <w:rPr>
                                <w:b/>
                                <w:sz w:val="32"/>
                                <w:szCs w:val="3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7A52C91" wp14:editId="76ABA4BE">
                      <wp:simplePos x="0" y="0"/>
                      <wp:positionH relativeFrom="column">
                        <wp:posOffset>1474470</wp:posOffset>
                      </wp:positionH>
                      <wp:positionV relativeFrom="paragraph">
                        <wp:posOffset>513080</wp:posOffset>
                      </wp:positionV>
                      <wp:extent cx="457200" cy="342900"/>
                      <wp:effectExtent l="0" t="0" r="0" b="12700"/>
                      <wp:wrapNone/>
                      <wp:docPr id="39" name="Text Box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A13A16E" w14:textId="77777777" w:rsidR="00CE10F5" w:rsidRPr="00523468" w:rsidRDefault="00CE10F5">
                                  <w:pP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 w:rsidRPr="00523468">
                                    <w:rPr>
                                      <w:b/>
                                      <w:sz w:val="32"/>
                                      <w:szCs w:val="32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9" o:spid="_x0000_s1027" type="#_x0000_t202" style="position:absolute;margin-left:116.1pt;margin-top:40.4pt;width:36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" filled="f" stroked="f">
                      <v:textbox>
                        <w:txbxContent>
                          <w:p w14:paraId="4A13A16E" w14:textId="77777777" w:rsidR="00CE10F5" w:rsidRPr="00523468" w:rsidRDefault="00CE10F5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523468">
                              <w:rPr>
                                <w:b/>
                                <w:sz w:val="32"/>
                                <w:szCs w:val="32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szCs w:val="32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1DC06B5" wp14:editId="60FA26FE">
                      <wp:simplePos x="0" y="0"/>
                      <wp:positionH relativeFrom="column">
                        <wp:posOffset>560070</wp:posOffset>
                      </wp:positionH>
                      <wp:positionV relativeFrom="paragraph">
                        <wp:posOffset>284480</wp:posOffset>
                      </wp:positionV>
                      <wp:extent cx="1371600" cy="914400"/>
                      <wp:effectExtent l="50800" t="25400" r="76200" b="101600"/>
                      <wp:wrapNone/>
                      <wp:docPr id="38" name="Isosceles Triangl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71600" cy="914400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accent4">
                                  <a:lumMod val="20000"/>
                                  <a:lumOff val="80000"/>
                                  <a:alpha val="62000"/>
                                </a:schemeClr>
                              </a:solidFill>
                              <a:extLst>
                                <a:ext uri="{FAA26D3D-D897-4be2-8F04-BA451C77F1D7}">
                                  <ma14:placeholderFlag xmlns:ma14="http://schemas.microsoft.com/office/mac/drawingml/2011/main"/>
                                </a:ext>
                                <a:ext uri="{C572A759-6A51-4108-AA02-DFA0A04FC94B}">
                                  <ma14:wrappingTextBoxFlag xmlns:ma14="http://schemas.microsoft.com/office/mac/drawingml/2011/main"/>
                                </a:ext>
                              </a:extLst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5" coordsize="21600,21600" o:spt="5" adj="10800" path="m@0,0l0,21600,21600,21600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38" o:spid="_x0000_s1026" type="#_x0000_t5" style="position:absolute;margin-left:44.1pt;margin-top:22.4pt;width:108pt;height:1in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" fillcolor="#e5dfec [663]" strokecolor="#4579b8 [3044]">
                      <v:fill opacity="40606f"/>
                      <v:shadow on="t" opacity="22937f" mv:blur="40000f" origin=",.5" offset="0,23000emu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szCs w:val="32"/>
              </w:rPr>
              <w:drawing>
                <wp:anchor distT="0" distB="0" distL="114300" distR="114300" simplePos="0" relativeHeight="251659264" behindDoc="0" locked="0" layoutInCell="1" allowOverlap="1" wp14:anchorId="77B6C4EC" wp14:editId="39AD8C18">
                  <wp:simplePos x="0" y="0"/>
                  <wp:positionH relativeFrom="column">
                    <wp:posOffset>2321072</wp:posOffset>
                  </wp:positionH>
                  <wp:positionV relativeFrom="paragraph">
                    <wp:posOffset>1</wp:posOffset>
                  </wp:positionV>
                  <wp:extent cx="2914453" cy="2286000"/>
                  <wp:effectExtent l="0" t="0" r="6985" b="0"/>
                  <wp:wrapNone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38.57 PM.png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14852" cy="2286313"/>
                          </a:xfrm>
                          <a:prstGeom prst="rect">
                            <a:avLst/>
                          </a:prstGeom>
                          <a:extLst>
                            <a:ext uri="{FAA26D3D-D897-4be2-8F04-BA451C77F1D7}">
                              <ma14:placeholderFlag xmlns:ma14="http://schemas.microsoft.com/office/mac/drawingml/2011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11737">
              <w:rPr>
                <w:b/>
                <w:noProof/>
                <w:sz w:val="32"/>
                <w:szCs w:val="32"/>
              </w:rPr>
              <w:t xml:space="preserve">   </w:t>
            </w:r>
            <w:r w:rsidR="00F11737">
              <w:rPr>
                <w:noProof/>
              </w:rPr>
              <w:drawing>
                <wp:inline distT="0" distB="0" distL="0" distR="0" wp14:anchorId="51E44005" wp14:editId="3C78EEB6">
                  <wp:extent cx="2365343" cy="1579419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creen Shot 2015-10-11 at 12.29.13 PM.png"/>
                          <pic:cNvPicPr/>
                        </pic:nvPicPr>
                        <pic:blipFill rotWithShape="1"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35879"/>
                          <a:stretch/>
                        </pic:blipFill>
                        <pic:spPr bwMode="auto">
                          <a:xfrm>
                            <a:off x="0" y="0"/>
                            <a:ext cx="2365953" cy="15798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97729F" w14:textId="77777777" w:rsidR="00523468" w:rsidRDefault="00523468" w:rsidP="00523468">
      <w:pPr>
        <w:ind w:left="1440" w:firstLine="720"/>
      </w:pPr>
      <w:r>
        <w:t xml:space="preserve">   Perimeter  = 16 units</w:t>
      </w:r>
    </w:p>
    <w:p w14:paraId="1014F057" w14:textId="77777777" w:rsidR="00523468" w:rsidRDefault="00523468" w:rsidP="00523468">
      <w:pPr>
        <w:ind w:left="1440" w:firstLine="720"/>
      </w:pPr>
      <w:r>
        <w:t xml:space="preserve">  </w:t>
      </w:r>
    </w:p>
    <w:p w14:paraId="0E550463" w14:textId="77777777" w:rsidR="00523468" w:rsidRDefault="00523468" w:rsidP="00523468">
      <w:pPr>
        <w:ind w:left="1440" w:firstLine="720"/>
      </w:pPr>
      <w:r>
        <w:t xml:space="preserve">   Area = 12 square units</w:t>
      </w:r>
    </w:p>
    <w:p w14:paraId="6E960814" w14:textId="77777777" w:rsidR="007A7EF1" w:rsidRDefault="007A7EF1" w:rsidP="00523468">
      <w:pPr>
        <w:ind w:left="1440" w:firstLine="720"/>
      </w:pPr>
    </w:p>
    <w:p w14:paraId="0CC0D75D" w14:textId="77777777" w:rsidR="00523468" w:rsidRDefault="00523468" w:rsidP="00523468">
      <w:pPr>
        <w:ind w:left="1440" w:firstLine="720"/>
      </w:pPr>
    </w:p>
    <w:p w14:paraId="5D12B412" w14:textId="77777777" w:rsidR="00523468" w:rsidRDefault="00523468" w:rsidP="00523468">
      <w:pPr>
        <w:ind w:left="1440" w:firstLine="720"/>
      </w:pPr>
    </w:p>
    <w:p w14:paraId="3192F39A" w14:textId="77777777" w:rsidR="007A7EF1" w:rsidRPr="007A7EF1" w:rsidRDefault="007A7EF1" w:rsidP="007A7EF1">
      <w:r w:rsidRPr="007A7EF1">
        <w:t>F</w:t>
      </w:r>
      <w:r>
        <w:t>or #1-3, f</w:t>
      </w:r>
      <w:r w:rsidRPr="007A7EF1">
        <w:t>ind the area and perimeter of each triangle below.</w:t>
      </w:r>
    </w:p>
    <w:p w14:paraId="6D982559" w14:textId="77777777" w:rsidR="007A7EF1" w:rsidRPr="007A7EF1" w:rsidRDefault="007A7EF1" w:rsidP="007A7EF1">
      <w:r>
        <w:rPr>
          <w:b/>
          <w:noProof/>
        </w:rPr>
        <w:drawing>
          <wp:anchor distT="0" distB="0" distL="114300" distR="114300" simplePos="0" relativeHeight="251665408" behindDoc="1" locked="0" layoutInCell="1" allowOverlap="1" wp14:anchorId="066A8F5E" wp14:editId="410AB50F">
            <wp:simplePos x="0" y="0"/>
            <wp:positionH relativeFrom="column">
              <wp:posOffset>3086100</wp:posOffset>
            </wp:positionH>
            <wp:positionV relativeFrom="paragraph">
              <wp:posOffset>19050</wp:posOffset>
            </wp:positionV>
            <wp:extent cx="2171700" cy="1450975"/>
            <wp:effectExtent l="0" t="0" r="1270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45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</w:rPr>
        <w:drawing>
          <wp:anchor distT="0" distB="0" distL="114300" distR="114300" simplePos="0" relativeHeight="251664384" behindDoc="1" locked="0" layoutInCell="1" allowOverlap="1" wp14:anchorId="52D0C4DC" wp14:editId="2E1CFF8B">
            <wp:simplePos x="0" y="0"/>
            <wp:positionH relativeFrom="column">
              <wp:posOffset>114300</wp:posOffset>
            </wp:positionH>
            <wp:positionV relativeFrom="paragraph">
              <wp:posOffset>133350</wp:posOffset>
            </wp:positionV>
            <wp:extent cx="2171700" cy="1131570"/>
            <wp:effectExtent l="0" t="0" r="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131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0DDAF56" w14:textId="77777777" w:rsidR="00523468" w:rsidRDefault="007A7EF1" w:rsidP="007A7EF1">
      <w:pPr>
        <w:rPr>
          <w:b/>
        </w:rPr>
      </w:pPr>
      <w:r>
        <w:rPr>
          <w:b/>
        </w:rPr>
        <w:t>1.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2.</w:t>
      </w:r>
    </w:p>
    <w:p w14:paraId="539C2E36" w14:textId="77777777" w:rsidR="007A7EF1" w:rsidRDefault="007A7EF1" w:rsidP="007A7EF1">
      <w:pPr>
        <w:rPr>
          <w:b/>
        </w:rPr>
      </w:pPr>
    </w:p>
    <w:p w14:paraId="29A5C1C2" w14:textId="77777777" w:rsidR="007A7EF1" w:rsidRDefault="007A7EF1" w:rsidP="007A7EF1">
      <w:pPr>
        <w:rPr>
          <w:b/>
        </w:rPr>
      </w:pPr>
    </w:p>
    <w:p w14:paraId="5707033F" w14:textId="77777777" w:rsidR="007A7EF1" w:rsidRDefault="007A7EF1" w:rsidP="007A7EF1">
      <w:pPr>
        <w:rPr>
          <w:b/>
        </w:rPr>
      </w:pPr>
    </w:p>
    <w:p w14:paraId="43146493" w14:textId="77777777" w:rsidR="007A7EF1" w:rsidRDefault="007A7EF1" w:rsidP="007A7EF1">
      <w:pPr>
        <w:rPr>
          <w:b/>
        </w:rPr>
      </w:pPr>
    </w:p>
    <w:p w14:paraId="00632955" w14:textId="77777777" w:rsidR="007A7EF1" w:rsidRDefault="007A7EF1" w:rsidP="007A7EF1">
      <w:pPr>
        <w:rPr>
          <w:b/>
        </w:rPr>
      </w:pPr>
    </w:p>
    <w:p w14:paraId="773551C1" w14:textId="77777777" w:rsidR="007A7EF1" w:rsidRDefault="007A7EF1" w:rsidP="007A7EF1">
      <w:pPr>
        <w:rPr>
          <w:b/>
        </w:rPr>
      </w:pPr>
    </w:p>
    <w:p w14:paraId="538E5BF0" w14:textId="77777777" w:rsidR="007A7EF1" w:rsidRDefault="007A7EF1" w:rsidP="007A7EF1">
      <w:pPr>
        <w:rPr>
          <w:b/>
        </w:rPr>
      </w:pPr>
    </w:p>
    <w:p w14:paraId="1769F3F6" w14:textId="77777777" w:rsidR="007A7EF1" w:rsidRDefault="007A7EF1" w:rsidP="007A7EF1">
      <w:pPr>
        <w:rPr>
          <w:b/>
        </w:rPr>
      </w:pPr>
    </w:p>
    <w:p w14:paraId="56C0DBD0" w14:textId="77777777" w:rsidR="007A7EF1" w:rsidRDefault="007A7EF1" w:rsidP="007A7EF1">
      <w:pPr>
        <w:rPr>
          <w:b/>
        </w:rPr>
      </w:pPr>
    </w:p>
    <w:p w14:paraId="3FBDA449" w14:textId="77777777" w:rsidR="007A7EF1" w:rsidRDefault="007A7EF1" w:rsidP="007A7EF1">
      <w:pPr>
        <w:rPr>
          <w:b/>
        </w:rPr>
      </w:pPr>
    </w:p>
    <w:p w14:paraId="695469AC" w14:textId="77777777" w:rsidR="007A7EF1" w:rsidRPr="007A7EF1" w:rsidRDefault="007A7EF1" w:rsidP="007A7EF1">
      <w:pPr>
        <w:rPr>
          <w:b/>
        </w:rPr>
      </w:pPr>
    </w:p>
    <w:p w14:paraId="6666CD90" w14:textId="77777777" w:rsidR="007A7EF1" w:rsidRDefault="007A7EF1" w:rsidP="007A7EF1">
      <w:pPr>
        <w:ind w:left="5040" w:hanging="5040"/>
      </w:pPr>
      <w:r>
        <w:rPr>
          <w:b/>
        </w:rPr>
        <w:t xml:space="preserve">3.   </w:t>
      </w:r>
      <w:r>
        <w:rPr>
          <w:b/>
        </w:rPr>
        <w:tab/>
        <w:t xml:space="preserve">4.   </w:t>
      </w:r>
      <w:r>
        <w:t xml:space="preserve">Write an algebraic expression for the perimeter and   </w:t>
      </w:r>
    </w:p>
    <w:p w14:paraId="10E9049A" w14:textId="77777777" w:rsidR="007A7EF1" w:rsidRDefault="007A7EF1" w:rsidP="007A7EF1">
      <w:pPr>
        <w:ind w:left="5040" w:hanging="5040"/>
        <w:rPr>
          <w:b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2984463F" wp14:editId="5287B50E">
            <wp:simplePos x="0" y="0"/>
            <wp:positionH relativeFrom="column">
              <wp:posOffset>228600</wp:posOffset>
            </wp:positionH>
            <wp:positionV relativeFrom="paragraph">
              <wp:posOffset>146685</wp:posOffset>
            </wp:positionV>
            <wp:extent cx="2514600" cy="1880235"/>
            <wp:effectExtent l="0" t="0" r="0" b="0"/>
            <wp:wrapNone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880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</w:rPr>
        <w:t xml:space="preserve"> </w:t>
      </w:r>
      <w:r>
        <w:rPr>
          <w:b/>
        </w:rPr>
        <w:tab/>
        <w:t xml:space="preserve">       </w:t>
      </w:r>
      <w:proofErr w:type="gramStart"/>
      <w:r>
        <w:t>the</w:t>
      </w:r>
      <w:proofErr w:type="gramEnd"/>
      <w:r>
        <w:t xml:space="preserve"> area of the rectangle below.</w:t>
      </w:r>
    </w:p>
    <w:p w14:paraId="56624204" w14:textId="77777777" w:rsidR="007A7EF1" w:rsidRDefault="007A7EF1">
      <w:pPr>
        <w:rPr>
          <w:b/>
        </w:rPr>
      </w:pPr>
    </w:p>
    <w:p w14:paraId="128B6487" w14:textId="77777777" w:rsidR="007A7EF1" w:rsidRDefault="007A7EF1">
      <w:pPr>
        <w:rPr>
          <w:b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 wp14:anchorId="3B39AF94" wp14:editId="2F11A446">
            <wp:simplePos x="0" y="0"/>
            <wp:positionH relativeFrom="column">
              <wp:posOffset>3657600</wp:posOffset>
            </wp:positionH>
            <wp:positionV relativeFrom="paragraph">
              <wp:posOffset>17780</wp:posOffset>
            </wp:positionV>
            <wp:extent cx="2095500" cy="1549400"/>
            <wp:effectExtent l="0" t="0" r="12700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5-10-11 at 12.38.30 PM.pn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15494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89C570E" w14:textId="77777777" w:rsidR="00523468" w:rsidRPr="007A7EF1" w:rsidRDefault="007A7EF1" w:rsidP="007A7EF1">
      <w:pPr>
        <w:rPr>
          <w:b/>
        </w:rPr>
      </w:pPr>
      <w:r>
        <w:rPr>
          <w:b/>
        </w:rPr>
        <w:t xml:space="preserve">                                               8.9</w:t>
      </w:r>
    </w:p>
    <w:p w14:paraId="70C4568D" w14:textId="77777777" w:rsidR="007A7EF1" w:rsidRDefault="007A7EF1"/>
    <w:p w14:paraId="37394E58" w14:textId="77777777" w:rsidR="007A7EF1" w:rsidRDefault="007A7EF1"/>
    <w:p w14:paraId="2C7F47D5" w14:textId="77777777" w:rsidR="007A7EF1" w:rsidRDefault="007A7EF1"/>
    <w:p w14:paraId="29F38342" w14:textId="77777777" w:rsidR="00F11737" w:rsidRDefault="00F11737"/>
    <w:p w14:paraId="4ED46E4D" w14:textId="77777777" w:rsidR="000350B0" w:rsidRDefault="000350B0"/>
    <w:p w14:paraId="5CAB0F54" w14:textId="77777777" w:rsidR="007F749C" w:rsidRDefault="007F749C"/>
    <w:p w14:paraId="2977E275" w14:textId="77777777" w:rsidR="007F749C" w:rsidRDefault="007F749C"/>
    <w:p w14:paraId="77376D48" w14:textId="77777777" w:rsidR="007F749C" w:rsidRDefault="007F749C"/>
    <w:p w14:paraId="246847A3" w14:textId="77777777" w:rsidR="007F749C" w:rsidRDefault="007F749C"/>
    <w:p w14:paraId="4F910205" w14:textId="77777777" w:rsidR="007F749C" w:rsidRDefault="007F749C"/>
    <w:p w14:paraId="09075070" w14:textId="77777777" w:rsidR="007F749C" w:rsidRDefault="007F749C"/>
    <w:p w14:paraId="78A58B43" w14:textId="77777777" w:rsidR="007F749C" w:rsidRDefault="007F749C"/>
    <w:p w14:paraId="59587F35" w14:textId="77777777" w:rsidR="007F749C" w:rsidRDefault="007F749C" w:rsidP="007F749C">
      <w:pPr>
        <w:rPr>
          <w:b/>
          <w:sz w:val="32"/>
        </w:rPr>
      </w:pPr>
      <w:r>
        <w:rPr>
          <w:b/>
          <w:sz w:val="32"/>
        </w:rPr>
        <w:t>Multi-Step</w:t>
      </w:r>
      <w:r w:rsidRPr="0084684F">
        <w:rPr>
          <w:b/>
          <w:sz w:val="32"/>
        </w:rPr>
        <w:t xml:space="preserve"> Equations</w:t>
      </w:r>
    </w:p>
    <w:p w14:paraId="3315045A" w14:textId="77777777" w:rsidR="007F749C" w:rsidRDefault="007F749C" w:rsidP="007F749C">
      <w:pPr>
        <w:rPr>
          <w:b/>
          <w:sz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5F5461F" wp14:editId="3D8FEEAD">
                <wp:simplePos x="0" y="0"/>
                <wp:positionH relativeFrom="column">
                  <wp:posOffset>250190</wp:posOffset>
                </wp:positionH>
                <wp:positionV relativeFrom="paragraph">
                  <wp:posOffset>179704</wp:posOffset>
                </wp:positionV>
                <wp:extent cx="6592037" cy="4733659"/>
                <wp:effectExtent l="0" t="0" r="37465" b="1651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92037" cy="4733659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961A98" w14:textId="77777777" w:rsidR="007F749C" w:rsidRDefault="007F749C" w:rsidP="007F749C"/>
                          <w:p w14:paraId="29872737" w14:textId="77777777" w:rsidR="007F749C" w:rsidRPr="001B0CDB" w:rsidRDefault="007F749C" w:rsidP="007F749C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36"/>
                              </w:rPr>
                              <w:tab/>
                            </w:r>
                            <w:r w:rsidRPr="009F1C12">
                              <w:rPr>
                                <w:b/>
                                <w:sz w:val="36"/>
                              </w:rPr>
                              <w:t>Goal:</w:t>
                            </w:r>
                            <w:r w:rsidRPr="009F1C12">
                              <w:rPr>
                                <w:sz w:val="36"/>
                              </w:rPr>
                              <w:t xml:space="preserve"> </w:t>
                            </w:r>
                            <w:r w:rsidRPr="001B0CDB">
                              <w:rPr>
                                <w:sz w:val="28"/>
                              </w:rPr>
                              <w:t>Isolate the variable.</w:t>
                            </w:r>
                          </w:p>
                          <w:p w14:paraId="40F83555" w14:textId="77777777" w:rsidR="007F749C" w:rsidRPr="001B0CDB" w:rsidRDefault="007F749C" w:rsidP="007F749C">
                            <w:pPr>
                              <w:rPr>
                                <w:sz w:val="28"/>
                              </w:rPr>
                            </w:pPr>
                          </w:p>
                          <w:p w14:paraId="0D22DB3E" w14:textId="77777777" w:rsidR="007F749C" w:rsidRDefault="007F749C" w:rsidP="007F749C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sz w:val="28"/>
                              </w:rPr>
                              <w:tab/>
                              <w:t>You need to use a combination of the follow properties:</w:t>
                            </w:r>
                          </w:p>
                          <w:p w14:paraId="0D419971" w14:textId="77777777" w:rsidR="007F749C" w:rsidRDefault="007F749C" w:rsidP="007F749C">
                            <w:pPr>
                              <w:rPr>
                                <w:sz w:val="28"/>
                              </w:rPr>
                            </w:pPr>
                          </w:p>
                          <w:p w14:paraId="28A83535" w14:textId="77777777" w:rsidR="007F749C" w:rsidRPr="001B0CDB" w:rsidRDefault="007F749C" w:rsidP="007F749C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ab/>
                            </w:r>
                          </w:p>
                          <w:tbl>
                            <w:tblPr>
                              <w:tblStyle w:val="TableGrid"/>
                              <w:tblW w:w="9754" w:type="dxa"/>
                              <w:tblInd w:w="108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890"/>
                              <w:gridCol w:w="4864"/>
                            </w:tblGrid>
                            <w:tr w:rsidR="007F749C" w14:paraId="3EDF12F4" w14:textId="77777777" w:rsidTr="00DA6622">
                              <w:trPr>
                                <w:trHeight w:val="404"/>
                              </w:trPr>
                              <w:tc>
                                <w:tcPr>
                                  <w:tcW w:w="4890" w:type="dxa"/>
                                  <w:shd w:val="clear" w:color="auto" w:fill="E0E0E0"/>
                                </w:tcPr>
                                <w:p w14:paraId="580DEBB9" w14:textId="77777777" w:rsidR="007F749C" w:rsidRPr="001B0CDB" w:rsidRDefault="007F749C" w:rsidP="00DA6622">
                                  <w:pPr>
                                    <w:rPr>
                                      <w:b/>
                                      <w:sz w:val="32"/>
                                    </w:rPr>
                                  </w:pPr>
                                  <w:r w:rsidRPr="001B0CDB">
                                    <w:rPr>
                                      <w:b/>
                                      <w:sz w:val="32"/>
                                    </w:rPr>
                                    <w:t>Property</w:t>
                                  </w:r>
                                </w:p>
                              </w:tc>
                              <w:tc>
                                <w:tcPr>
                                  <w:tcW w:w="4864" w:type="dxa"/>
                                  <w:shd w:val="clear" w:color="auto" w:fill="E0E0E0"/>
                                </w:tcPr>
                                <w:p w14:paraId="2918FE43" w14:textId="77777777" w:rsidR="007F749C" w:rsidRPr="001B0CDB" w:rsidRDefault="007F749C" w:rsidP="00DA6622">
                                  <w:pPr>
                                    <w:rPr>
                                      <w:b/>
                                      <w:sz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7F749C" w14:paraId="647973DD" w14:textId="77777777" w:rsidTr="00DA6622">
                              <w:trPr>
                                <w:trHeight w:val="404"/>
                              </w:trPr>
                              <w:tc>
                                <w:tcPr>
                                  <w:tcW w:w="4890" w:type="dxa"/>
                                </w:tcPr>
                                <w:p w14:paraId="0EE6E07A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Distributive Property</w:t>
                                  </w:r>
                                </w:p>
                              </w:tc>
                              <w:tc>
                                <w:tcPr>
                                  <w:tcW w:w="4864" w:type="dxa"/>
                                </w:tcPr>
                                <w:p w14:paraId="4A3E66E3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position w:val="-26"/>
                                      <w:sz w:val="28"/>
                                    </w:rPr>
                                    <w:object w:dxaOrig="980" w:dyaOrig="660" w14:anchorId="72397064">
                                      <v:shape id="_x0000_i1106" type="#_x0000_t75" style="width:49pt;height:33pt" o:ole="">
                                        <v:imagedata r:id="rId48" o:title=""/>
                                      </v:shape>
                                      <o:OLEObject Type="Embed" ProgID="Equation.DSMT4" ShapeID="_x0000_i1106" DrawAspect="Content" ObjectID="_1380440054" r:id="rId49"/>
                                    </w:object>
                                  </w:r>
                                </w:p>
                                <w:p w14:paraId="56FDDFA4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z w:val="28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7F749C" w14:paraId="7F7AD606" w14:textId="77777777" w:rsidTr="00DA6622">
                              <w:trPr>
                                <w:trHeight w:val="404"/>
                              </w:trPr>
                              <w:tc>
                                <w:tcPr>
                                  <w:tcW w:w="4890" w:type="dxa"/>
                                </w:tcPr>
                                <w:p w14:paraId="225EC499" w14:textId="77777777" w:rsidR="007F749C" w:rsidRPr="001B0CDB" w:rsidRDefault="007F749C" w:rsidP="00DA6622">
                                  <w:pPr>
                                    <w:rPr>
                                      <w:i/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Combining Like Terms</w:t>
                                  </w:r>
                                </w:p>
                              </w:tc>
                              <w:tc>
                                <w:tcPr>
                                  <w:tcW w:w="4864" w:type="dxa"/>
                                </w:tcPr>
                                <w:p w14:paraId="28A8D6DC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position w:val="-24"/>
                                      <w:sz w:val="28"/>
                                    </w:rPr>
                                    <w:object w:dxaOrig="780" w:dyaOrig="620" w14:anchorId="2099ADE2">
                                      <v:shape id="_x0000_i1107" type="#_x0000_t75" style="width:39pt;height:31pt" o:ole="">
                                        <v:imagedata r:id="rId50" o:title=""/>
                                      </v:shape>
                                      <o:OLEObject Type="Embed" ProgID="Equation.DSMT4" ShapeID="_x0000_i1107" DrawAspect="Content" ObjectID="_1380440055" r:id="rId51"/>
                                    </w:object>
                                  </w:r>
                                </w:p>
                                <w:p w14:paraId="70476F04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  <w:tr w:rsidR="007F749C" w14:paraId="4B6EA65D" w14:textId="77777777" w:rsidTr="00DA6622">
                              <w:trPr>
                                <w:trHeight w:val="818"/>
                              </w:trPr>
                              <w:tc>
                                <w:tcPr>
                                  <w:tcW w:w="4890" w:type="dxa"/>
                                </w:tcPr>
                                <w:p w14:paraId="2671A1D6" w14:textId="77777777" w:rsidR="007F749C" w:rsidRPr="001B0CDB" w:rsidRDefault="007F749C" w:rsidP="00DA6622">
                                  <w:pPr>
                                    <w:rPr>
                                      <w:i/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Addition Property of Equality</w:t>
                                  </w:r>
                                </w:p>
                                <w:p w14:paraId="705A59BE" w14:textId="77777777" w:rsidR="007F749C" w:rsidRPr="001B0CDB" w:rsidRDefault="007F749C" w:rsidP="00DA6622">
                                  <w:pPr>
                                    <w:rPr>
                                      <w:i/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Subtraction Property of Equality</w:t>
                                  </w:r>
                                </w:p>
                              </w:tc>
                              <w:tc>
                                <w:tcPr>
                                  <w:tcW w:w="4864" w:type="dxa"/>
                                </w:tcPr>
                                <w:p w14:paraId="5531C768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position w:val="-40"/>
                                      <w:sz w:val="28"/>
                                    </w:rPr>
                                    <w:object w:dxaOrig="1100" w:dyaOrig="960" w14:anchorId="42B06CD3">
                                      <v:shape id="_x0000_i1108" type="#_x0000_t75" style="width:55pt;height:48pt" o:ole="">
                                        <v:imagedata r:id="rId52" o:title=""/>
                                      </v:shape>
                                      <o:OLEObject Type="Embed" ProgID="Equation.DSMT4" ShapeID="_x0000_i1108" DrawAspect="Content" ObjectID="_1380440056" r:id="rId53"/>
                                    </w:object>
                                  </w:r>
                                  <w:r>
                                    <w:rPr>
                                      <w:sz w:val="28"/>
                                    </w:rPr>
                                    <w:t xml:space="preserve">       </w:t>
                                  </w:r>
                                  <w:r w:rsidRPr="001B0CDB">
                                    <w:rPr>
                                      <w:position w:val="-40"/>
                                      <w:sz w:val="28"/>
                                    </w:rPr>
                                    <w:object w:dxaOrig="1200" w:dyaOrig="980" w14:anchorId="054BBD90">
                                      <v:shape id="_x0000_i1109" type="#_x0000_t75" style="width:60pt;height:49pt" o:ole="">
                                        <v:imagedata r:id="rId54" o:title=""/>
                                      </v:shape>
                                      <o:OLEObject Type="Embed" ProgID="Equation.DSMT4" ShapeID="_x0000_i1109" DrawAspect="Content" ObjectID="_1380440057" r:id="rId55"/>
                                    </w:object>
                                  </w:r>
                                  <w:r>
                                    <w:rPr>
                                      <w:sz w:val="28"/>
                                    </w:rPr>
                                    <w:t xml:space="preserve">  </w:t>
                                  </w:r>
                                </w:p>
                                <w:p w14:paraId="71BBC482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  <w:tr w:rsidR="007F749C" w14:paraId="179F5E01" w14:textId="77777777" w:rsidTr="00DA6622">
                              <w:trPr>
                                <w:trHeight w:val="818"/>
                              </w:trPr>
                              <w:tc>
                                <w:tcPr>
                                  <w:tcW w:w="4890" w:type="dxa"/>
                                </w:tcPr>
                                <w:p w14:paraId="6EF1106E" w14:textId="77777777" w:rsidR="007F749C" w:rsidRPr="001B0CDB" w:rsidRDefault="007F749C" w:rsidP="00DA6622">
                                  <w:pPr>
                                    <w:rPr>
                                      <w:i/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Multiplication Property of Equality</w:t>
                                  </w:r>
                                </w:p>
                                <w:p w14:paraId="31103337" w14:textId="77777777" w:rsidR="007F749C" w:rsidRPr="001B0CDB" w:rsidRDefault="007F749C" w:rsidP="00DA6622">
                                  <w:pPr>
                                    <w:rPr>
                                      <w:i/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Division Property of Equality</w:t>
                                  </w:r>
                                </w:p>
                              </w:tc>
                              <w:tc>
                                <w:tcPr>
                                  <w:tcW w:w="4864" w:type="dxa"/>
                                </w:tcPr>
                                <w:p w14:paraId="55898425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position w:val="-56"/>
                                      <w:sz w:val="28"/>
                                    </w:rPr>
                                    <w:object w:dxaOrig="1180" w:dyaOrig="1580" w14:anchorId="45B3E7CC">
                                      <v:shape id="_x0000_i1110" type="#_x0000_t75" style="width:59pt;height:79pt" o:ole="">
                                        <v:imagedata r:id="rId56" o:title=""/>
                                      </v:shape>
                                      <o:OLEObject Type="Embed" ProgID="Equation.DSMT4" ShapeID="_x0000_i1110" DrawAspect="Content" ObjectID="_1380440058" r:id="rId57"/>
                                    </w:object>
                                  </w:r>
                                  <w:r>
                                    <w:rPr>
                                      <w:sz w:val="28"/>
                                    </w:rPr>
                                    <w:t xml:space="preserve">        </w:t>
                                  </w:r>
                                  <w:r w:rsidRPr="001B0CDB">
                                    <w:rPr>
                                      <w:position w:val="-56"/>
                                      <w:sz w:val="28"/>
                                    </w:rPr>
                                    <w:object w:dxaOrig="960" w:dyaOrig="1300" w14:anchorId="21D05693">
                                      <v:shape id="_x0000_i1111" type="#_x0000_t75" style="width:48pt;height:65pt" o:ole="">
                                        <v:imagedata r:id="rId58" o:title=""/>
                                      </v:shape>
                                      <o:OLEObject Type="Embed" ProgID="Equation.DSMT4" ShapeID="_x0000_i1111" DrawAspect="Content" ObjectID="_1380440059" r:id="rId59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57E608AE" w14:textId="77777777" w:rsidR="007F749C" w:rsidRPr="001B0CDB" w:rsidRDefault="007F749C" w:rsidP="007F749C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ab/>
                            </w:r>
                          </w:p>
                          <w:p w14:paraId="2EE7DD85" w14:textId="77777777" w:rsidR="007F749C" w:rsidRPr="001B0CDB" w:rsidRDefault="007F749C" w:rsidP="007F749C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ab/>
                            </w:r>
                          </w:p>
                          <w:p w14:paraId="1029F6C9" w14:textId="77777777" w:rsidR="007F749C" w:rsidRDefault="007F749C" w:rsidP="007F749C"/>
                          <w:p w14:paraId="34ED2ABA" w14:textId="77777777" w:rsidR="007F749C" w:rsidRDefault="007F749C" w:rsidP="007F749C"/>
                          <w:p w14:paraId="098CF3C5" w14:textId="77777777" w:rsidR="007F749C" w:rsidRDefault="007F749C" w:rsidP="007F749C"/>
                          <w:p w14:paraId="7F708A01" w14:textId="77777777" w:rsidR="007F749C" w:rsidRDefault="007F749C" w:rsidP="007F749C"/>
                          <w:p w14:paraId="1B6B4678" w14:textId="77777777" w:rsidR="007F749C" w:rsidRDefault="007F749C" w:rsidP="007F749C"/>
                          <w:p w14:paraId="7D7B380A" w14:textId="77777777" w:rsidR="007F749C" w:rsidRDefault="007F749C" w:rsidP="007F749C"/>
                          <w:p w14:paraId="7B21DEA6" w14:textId="77777777" w:rsidR="007F749C" w:rsidRDefault="007F749C" w:rsidP="007F749C"/>
                          <w:p w14:paraId="5D6792CB" w14:textId="77777777" w:rsidR="007F749C" w:rsidRDefault="007F749C" w:rsidP="007F749C"/>
                          <w:p w14:paraId="697765C3" w14:textId="77777777" w:rsidR="007F749C" w:rsidRDefault="007F749C" w:rsidP="007F749C"/>
                          <w:p w14:paraId="2487D8E3" w14:textId="77777777" w:rsidR="007F749C" w:rsidRDefault="007F749C" w:rsidP="007F749C"/>
                          <w:p w14:paraId="0A98374A" w14:textId="77777777" w:rsidR="007F749C" w:rsidRDefault="007F749C" w:rsidP="007F749C"/>
                          <w:p w14:paraId="0C8DB58D" w14:textId="77777777" w:rsidR="007F749C" w:rsidRDefault="007F749C" w:rsidP="007F749C"/>
                          <w:p w14:paraId="337AA762" w14:textId="77777777" w:rsidR="007F749C" w:rsidRDefault="007F749C" w:rsidP="007F749C"/>
                          <w:p w14:paraId="0374272F" w14:textId="77777777" w:rsidR="007F749C" w:rsidRDefault="007F749C" w:rsidP="007F749C"/>
                          <w:p w14:paraId="1A0FDB9E" w14:textId="77777777" w:rsidR="007F749C" w:rsidRDefault="007F749C" w:rsidP="007F749C"/>
                          <w:p w14:paraId="6D68EFF2" w14:textId="77777777" w:rsidR="007F749C" w:rsidRDefault="007F749C" w:rsidP="007F749C"/>
                          <w:p w14:paraId="6DCA15EA" w14:textId="77777777" w:rsidR="007F749C" w:rsidRDefault="007F749C" w:rsidP="007F749C"/>
                          <w:p w14:paraId="7CB7ADB6" w14:textId="77777777" w:rsidR="007F749C" w:rsidRDefault="007F749C" w:rsidP="007F749C"/>
                          <w:p w14:paraId="2D901B20" w14:textId="77777777" w:rsidR="007F749C" w:rsidRDefault="007F749C" w:rsidP="007F749C"/>
                          <w:p w14:paraId="0C6D65C8" w14:textId="77777777" w:rsidR="007F749C" w:rsidRDefault="007F749C" w:rsidP="007F749C"/>
                          <w:p w14:paraId="5BE66440" w14:textId="77777777" w:rsidR="007F749C" w:rsidRDefault="007F749C" w:rsidP="007F749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8" type="#_x0000_t202" style="position:absolute;margin-left:19.7pt;margin-top:14.15pt;width:519.05pt;height:372.7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" filled="f" strokecolor="black [3213]">
                <v:textbox>
                  <w:txbxContent>
                    <w:p w14:paraId="50961A98" w14:textId="77777777" w:rsidR="007F749C" w:rsidRDefault="007F749C" w:rsidP="007F749C"/>
                    <w:p w14:paraId="29872737" w14:textId="77777777" w:rsidR="007F749C" w:rsidRPr="001B0CDB" w:rsidRDefault="007F749C" w:rsidP="007F749C">
                      <w:pPr>
                        <w:rPr>
                          <w:sz w:val="28"/>
                        </w:rPr>
                      </w:pPr>
                      <w:r>
                        <w:rPr>
                          <w:b/>
                          <w:sz w:val="36"/>
                        </w:rPr>
                        <w:tab/>
                      </w:r>
                      <w:r w:rsidRPr="009F1C12">
                        <w:rPr>
                          <w:b/>
                          <w:sz w:val="36"/>
                        </w:rPr>
                        <w:t>Goal:</w:t>
                      </w:r>
                      <w:r w:rsidRPr="009F1C12">
                        <w:rPr>
                          <w:sz w:val="36"/>
                        </w:rPr>
                        <w:t xml:space="preserve"> </w:t>
                      </w:r>
                      <w:r w:rsidRPr="001B0CDB">
                        <w:rPr>
                          <w:sz w:val="28"/>
                        </w:rPr>
                        <w:t>Isolate the variable.</w:t>
                      </w:r>
                    </w:p>
                    <w:p w14:paraId="40F83555" w14:textId="77777777" w:rsidR="007F749C" w:rsidRPr="001B0CDB" w:rsidRDefault="007F749C" w:rsidP="007F749C">
                      <w:pPr>
                        <w:rPr>
                          <w:sz w:val="28"/>
                        </w:rPr>
                      </w:pPr>
                    </w:p>
                    <w:p w14:paraId="0D22DB3E" w14:textId="77777777" w:rsidR="007F749C" w:rsidRDefault="007F749C" w:rsidP="007F749C">
                      <w:pPr>
                        <w:rPr>
                          <w:sz w:val="28"/>
                        </w:rPr>
                      </w:pPr>
                      <w:r w:rsidRPr="001B0CDB">
                        <w:rPr>
                          <w:sz w:val="28"/>
                        </w:rPr>
                        <w:tab/>
                        <w:t>You need to use a combination of the follow properties:</w:t>
                      </w:r>
                    </w:p>
                    <w:p w14:paraId="0D419971" w14:textId="77777777" w:rsidR="007F749C" w:rsidRDefault="007F749C" w:rsidP="007F749C">
                      <w:pPr>
                        <w:rPr>
                          <w:sz w:val="28"/>
                        </w:rPr>
                      </w:pPr>
                    </w:p>
                    <w:p w14:paraId="28A83535" w14:textId="77777777" w:rsidR="007F749C" w:rsidRPr="001B0CDB" w:rsidRDefault="007F749C" w:rsidP="007F749C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ab/>
                      </w:r>
                    </w:p>
                    <w:tbl>
                      <w:tblPr>
                        <w:tblStyle w:val="TableGrid"/>
                        <w:tblW w:w="9754" w:type="dxa"/>
                        <w:tblInd w:w="108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890"/>
                        <w:gridCol w:w="4864"/>
                      </w:tblGrid>
                      <w:tr w:rsidR="007F749C" w14:paraId="3EDF12F4" w14:textId="77777777" w:rsidTr="00DA6622">
                        <w:trPr>
                          <w:trHeight w:val="404"/>
                        </w:trPr>
                        <w:tc>
                          <w:tcPr>
                            <w:tcW w:w="4890" w:type="dxa"/>
                            <w:shd w:val="clear" w:color="auto" w:fill="E0E0E0"/>
                          </w:tcPr>
                          <w:p w14:paraId="580DEBB9" w14:textId="77777777" w:rsidR="007F749C" w:rsidRPr="001B0CDB" w:rsidRDefault="007F749C" w:rsidP="00DA6622">
                            <w:pPr>
                              <w:rPr>
                                <w:b/>
                                <w:sz w:val="32"/>
                              </w:rPr>
                            </w:pPr>
                            <w:r w:rsidRPr="001B0CDB">
                              <w:rPr>
                                <w:b/>
                                <w:sz w:val="32"/>
                              </w:rPr>
                              <w:t>Property</w:t>
                            </w:r>
                          </w:p>
                        </w:tc>
                        <w:tc>
                          <w:tcPr>
                            <w:tcW w:w="4864" w:type="dxa"/>
                            <w:shd w:val="clear" w:color="auto" w:fill="E0E0E0"/>
                          </w:tcPr>
                          <w:p w14:paraId="2918FE43" w14:textId="77777777" w:rsidR="007F749C" w:rsidRPr="001B0CDB" w:rsidRDefault="007F749C" w:rsidP="00DA6622">
                            <w:pPr>
                              <w:rPr>
                                <w:b/>
                                <w:sz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>Example</w:t>
                            </w:r>
                          </w:p>
                        </w:tc>
                      </w:tr>
                      <w:tr w:rsidR="007F749C" w14:paraId="647973DD" w14:textId="77777777" w:rsidTr="00DA6622">
                        <w:trPr>
                          <w:trHeight w:val="404"/>
                        </w:trPr>
                        <w:tc>
                          <w:tcPr>
                            <w:tcW w:w="4890" w:type="dxa"/>
                          </w:tcPr>
                          <w:p w14:paraId="0EE6E07A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Distributive Property</w:t>
                            </w:r>
                          </w:p>
                        </w:tc>
                        <w:tc>
                          <w:tcPr>
                            <w:tcW w:w="4864" w:type="dxa"/>
                          </w:tcPr>
                          <w:p w14:paraId="4A3E66E3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position w:val="-26"/>
                                <w:sz w:val="28"/>
                              </w:rPr>
                              <w:object w:dxaOrig="980" w:dyaOrig="660" w14:anchorId="72397064">
                                <v:shape id="_x0000_i1106" type="#_x0000_t75" style="width:49pt;height:33pt" o:ole="">
                                  <v:imagedata r:id="rId60" o:title=""/>
                                </v:shape>
                                <o:OLEObject Type="Embed" ProgID="Equation.DSMT4" ShapeID="_x0000_i1106" DrawAspect="Content" ObjectID="_1380440054" r:id="rId61"/>
                              </w:object>
                            </w:r>
                          </w:p>
                          <w:p w14:paraId="56FDDFA4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 </w:t>
                            </w:r>
                          </w:p>
                        </w:tc>
                      </w:tr>
                      <w:tr w:rsidR="007F749C" w14:paraId="7F7AD606" w14:textId="77777777" w:rsidTr="00DA6622">
                        <w:trPr>
                          <w:trHeight w:val="404"/>
                        </w:trPr>
                        <w:tc>
                          <w:tcPr>
                            <w:tcW w:w="4890" w:type="dxa"/>
                          </w:tcPr>
                          <w:p w14:paraId="225EC499" w14:textId="77777777" w:rsidR="007F749C" w:rsidRPr="001B0CDB" w:rsidRDefault="007F749C" w:rsidP="00DA6622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Combining Like Terms</w:t>
                            </w:r>
                          </w:p>
                        </w:tc>
                        <w:tc>
                          <w:tcPr>
                            <w:tcW w:w="4864" w:type="dxa"/>
                          </w:tcPr>
                          <w:p w14:paraId="28A8D6DC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position w:val="-24"/>
                                <w:sz w:val="28"/>
                              </w:rPr>
                              <w:object w:dxaOrig="780" w:dyaOrig="620" w14:anchorId="2099ADE2">
                                <v:shape id="_x0000_i1107" type="#_x0000_t75" style="width:39pt;height:31pt" o:ole="">
                                  <v:imagedata r:id="rId62" o:title=""/>
                                </v:shape>
                                <o:OLEObject Type="Embed" ProgID="Equation.DSMT4" ShapeID="_x0000_i1107" DrawAspect="Content" ObjectID="_1380440055" r:id="rId63"/>
                              </w:object>
                            </w:r>
                          </w:p>
                          <w:p w14:paraId="70476F04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</w:tr>
                      <w:tr w:rsidR="007F749C" w14:paraId="4B6EA65D" w14:textId="77777777" w:rsidTr="00DA6622">
                        <w:trPr>
                          <w:trHeight w:val="818"/>
                        </w:trPr>
                        <w:tc>
                          <w:tcPr>
                            <w:tcW w:w="4890" w:type="dxa"/>
                          </w:tcPr>
                          <w:p w14:paraId="2671A1D6" w14:textId="77777777" w:rsidR="007F749C" w:rsidRPr="001B0CDB" w:rsidRDefault="007F749C" w:rsidP="00DA6622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Addition Property of Equality</w:t>
                            </w:r>
                          </w:p>
                          <w:p w14:paraId="705A59BE" w14:textId="77777777" w:rsidR="007F749C" w:rsidRPr="001B0CDB" w:rsidRDefault="007F749C" w:rsidP="00DA6622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Subtraction Property of Equality</w:t>
                            </w:r>
                          </w:p>
                        </w:tc>
                        <w:tc>
                          <w:tcPr>
                            <w:tcW w:w="4864" w:type="dxa"/>
                          </w:tcPr>
                          <w:p w14:paraId="5531C768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position w:val="-40"/>
                                <w:sz w:val="28"/>
                              </w:rPr>
                              <w:object w:dxaOrig="1100" w:dyaOrig="960" w14:anchorId="42B06CD3">
                                <v:shape id="_x0000_i1108" type="#_x0000_t75" style="width:55pt;height:48pt" o:ole="">
                                  <v:imagedata r:id="rId64" o:title=""/>
                                </v:shape>
                                <o:OLEObject Type="Embed" ProgID="Equation.DSMT4" ShapeID="_x0000_i1108" DrawAspect="Content" ObjectID="_1380440056" r:id="rId65"/>
                              </w:object>
                            </w:r>
                            <w:r>
                              <w:rPr>
                                <w:sz w:val="28"/>
                              </w:rPr>
                              <w:t xml:space="preserve">       </w:t>
                            </w:r>
                            <w:r w:rsidRPr="001B0CDB">
                              <w:rPr>
                                <w:position w:val="-40"/>
                                <w:sz w:val="28"/>
                              </w:rPr>
                              <w:object w:dxaOrig="1200" w:dyaOrig="980" w14:anchorId="054BBD90">
                                <v:shape id="_x0000_i1109" type="#_x0000_t75" style="width:60pt;height:49pt" o:ole="">
                                  <v:imagedata r:id="rId66" o:title=""/>
                                </v:shape>
                                <o:OLEObject Type="Embed" ProgID="Equation.DSMT4" ShapeID="_x0000_i1109" DrawAspect="Content" ObjectID="_1380440057" r:id="rId67"/>
                              </w:object>
                            </w:r>
                            <w:r>
                              <w:rPr>
                                <w:sz w:val="28"/>
                              </w:rPr>
                              <w:t xml:space="preserve">  </w:t>
                            </w:r>
                          </w:p>
                          <w:p w14:paraId="71BBC482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</w:tr>
                      <w:tr w:rsidR="007F749C" w14:paraId="179F5E01" w14:textId="77777777" w:rsidTr="00DA6622">
                        <w:trPr>
                          <w:trHeight w:val="818"/>
                        </w:trPr>
                        <w:tc>
                          <w:tcPr>
                            <w:tcW w:w="4890" w:type="dxa"/>
                          </w:tcPr>
                          <w:p w14:paraId="6EF1106E" w14:textId="77777777" w:rsidR="007F749C" w:rsidRPr="001B0CDB" w:rsidRDefault="007F749C" w:rsidP="00DA6622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Multiplication Property of Equality</w:t>
                            </w:r>
                          </w:p>
                          <w:p w14:paraId="31103337" w14:textId="77777777" w:rsidR="007F749C" w:rsidRPr="001B0CDB" w:rsidRDefault="007F749C" w:rsidP="00DA6622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Division Property of Equality</w:t>
                            </w:r>
                          </w:p>
                        </w:tc>
                        <w:tc>
                          <w:tcPr>
                            <w:tcW w:w="4864" w:type="dxa"/>
                          </w:tcPr>
                          <w:p w14:paraId="55898425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position w:val="-56"/>
                                <w:sz w:val="28"/>
                              </w:rPr>
                              <w:object w:dxaOrig="1180" w:dyaOrig="1580" w14:anchorId="45B3E7CC">
                                <v:shape id="_x0000_i1110" type="#_x0000_t75" style="width:59pt;height:79pt" o:ole="">
                                  <v:imagedata r:id="rId68" o:title=""/>
                                </v:shape>
                                <o:OLEObject Type="Embed" ProgID="Equation.DSMT4" ShapeID="_x0000_i1110" DrawAspect="Content" ObjectID="_1380440058" r:id="rId69"/>
                              </w:object>
                            </w:r>
                            <w:r>
                              <w:rPr>
                                <w:sz w:val="28"/>
                              </w:rPr>
                              <w:t xml:space="preserve">        </w:t>
                            </w:r>
                            <w:r w:rsidRPr="001B0CDB">
                              <w:rPr>
                                <w:position w:val="-56"/>
                                <w:sz w:val="28"/>
                              </w:rPr>
                              <w:object w:dxaOrig="960" w:dyaOrig="1300" w14:anchorId="21D05693">
                                <v:shape id="_x0000_i1111" type="#_x0000_t75" style="width:48pt;height:65pt" o:ole="">
                                  <v:imagedata r:id="rId70" o:title=""/>
                                </v:shape>
                                <o:OLEObject Type="Embed" ProgID="Equation.DSMT4" ShapeID="_x0000_i1111" DrawAspect="Content" ObjectID="_1380440059" r:id="rId71"/>
                              </w:object>
                            </w:r>
                          </w:p>
                        </w:tc>
                      </w:tr>
                    </w:tbl>
                    <w:p w14:paraId="57E608AE" w14:textId="77777777" w:rsidR="007F749C" w:rsidRPr="001B0CDB" w:rsidRDefault="007F749C" w:rsidP="007F749C">
                      <w:pPr>
                        <w:rPr>
                          <w:i/>
                          <w:sz w:val="28"/>
                        </w:rPr>
                      </w:pPr>
                      <w:r w:rsidRPr="001B0CDB">
                        <w:rPr>
                          <w:i/>
                          <w:sz w:val="28"/>
                        </w:rPr>
                        <w:tab/>
                      </w:r>
                    </w:p>
                    <w:p w14:paraId="2EE7DD85" w14:textId="77777777" w:rsidR="007F749C" w:rsidRPr="001B0CDB" w:rsidRDefault="007F749C" w:rsidP="007F749C">
                      <w:pPr>
                        <w:rPr>
                          <w:i/>
                          <w:sz w:val="28"/>
                        </w:rPr>
                      </w:pPr>
                      <w:r w:rsidRPr="001B0CDB">
                        <w:rPr>
                          <w:i/>
                          <w:sz w:val="28"/>
                        </w:rPr>
                        <w:tab/>
                      </w:r>
                    </w:p>
                    <w:p w14:paraId="1029F6C9" w14:textId="77777777" w:rsidR="007F749C" w:rsidRDefault="007F749C" w:rsidP="007F749C"/>
                    <w:p w14:paraId="34ED2ABA" w14:textId="77777777" w:rsidR="007F749C" w:rsidRDefault="007F749C" w:rsidP="007F749C"/>
                    <w:p w14:paraId="098CF3C5" w14:textId="77777777" w:rsidR="007F749C" w:rsidRDefault="007F749C" w:rsidP="007F749C"/>
                    <w:p w14:paraId="7F708A01" w14:textId="77777777" w:rsidR="007F749C" w:rsidRDefault="007F749C" w:rsidP="007F749C"/>
                    <w:p w14:paraId="1B6B4678" w14:textId="77777777" w:rsidR="007F749C" w:rsidRDefault="007F749C" w:rsidP="007F749C"/>
                    <w:p w14:paraId="7D7B380A" w14:textId="77777777" w:rsidR="007F749C" w:rsidRDefault="007F749C" w:rsidP="007F749C"/>
                    <w:p w14:paraId="7B21DEA6" w14:textId="77777777" w:rsidR="007F749C" w:rsidRDefault="007F749C" w:rsidP="007F749C"/>
                    <w:p w14:paraId="5D6792CB" w14:textId="77777777" w:rsidR="007F749C" w:rsidRDefault="007F749C" w:rsidP="007F749C"/>
                    <w:p w14:paraId="697765C3" w14:textId="77777777" w:rsidR="007F749C" w:rsidRDefault="007F749C" w:rsidP="007F749C"/>
                    <w:p w14:paraId="2487D8E3" w14:textId="77777777" w:rsidR="007F749C" w:rsidRDefault="007F749C" w:rsidP="007F749C"/>
                    <w:p w14:paraId="0A98374A" w14:textId="77777777" w:rsidR="007F749C" w:rsidRDefault="007F749C" w:rsidP="007F749C"/>
                    <w:p w14:paraId="0C8DB58D" w14:textId="77777777" w:rsidR="007F749C" w:rsidRDefault="007F749C" w:rsidP="007F749C"/>
                    <w:p w14:paraId="337AA762" w14:textId="77777777" w:rsidR="007F749C" w:rsidRDefault="007F749C" w:rsidP="007F749C"/>
                    <w:p w14:paraId="0374272F" w14:textId="77777777" w:rsidR="007F749C" w:rsidRDefault="007F749C" w:rsidP="007F749C"/>
                    <w:p w14:paraId="1A0FDB9E" w14:textId="77777777" w:rsidR="007F749C" w:rsidRDefault="007F749C" w:rsidP="007F749C"/>
                    <w:p w14:paraId="6D68EFF2" w14:textId="77777777" w:rsidR="007F749C" w:rsidRDefault="007F749C" w:rsidP="007F749C"/>
                    <w:p w14:paraId="6DCA15EA" w14:textId="77777777" w:rsidR="007F749C" w:rsidRDefault="007F749C" w:rsidP="007F749C"/>
                    <w:p w14:paraId="7CB7ADB6" w14:textId="77777777" w:rsidR="007F749C" w:rsidRDefault="007F749C" w:rsidP="007F749C"/>
                    <w:p w14:paraId="2D901B20" w14:textId="77777777" w:rsidR="007F749C" w:rsidRDefault="007F749C" w:rsidP="007F749C"/>
                    <w:p w14:paraId="0C6D65C8" w14:textId="77777777" w:rsidR="007F749C" w:rsidRDefault="007F749C" w:rsidP="007F749C"/>
                    <w:p w14:paraId="5BE66440" w14:textId="77777777" w:rsidR="007F749C" w:rsidRDefault="007F749C" w:rsidP="007F749C"/>
                  </w:txbxContent>
                </v:textbox>
              </v:shape>
            </w:pict>
          </mc:Fallback>
        </mc:AlternateContent>
      </w:r>
    </w:p>
    <w:p w14:paraId="4854B0FC" w14:textId="77777777" w:rsidR="007F749C" w:rsidRDefault="007F749C" w:rsidP="007F749C">
      <w:pPr>
        <w:rPr>
          <w:b/>
          <w:sz w:val="32"/>
        </w:rPr>
      </w:pPr>
    </w:p>
    <w:p w14:paraId="7416878A" w14:textId="77777777" w:rsidR="007F749C" w:rsidRDefault="007F749C" w:rsidP="007F749C">
      <w:pPr>
        <w:rPr>
          <w:b/>
          <w:sz w:val="32"/>
        </w:rPr>
      </w:pPr>
    </w:p>
    <w:p w14:paraId="1F5AAABA" w14:textId="77777777" w:rsidR="007F749C" w:rsidRPr="0084684F" w:rsidRDefault="007F749C" w:rsidP="007F749C">
      <w:pPr>
        <w:rPr>
          <w:b/>
          <w:sz w:val="32"/>
        </w:rPr>
      </w:pPr>
    </w:p>
    <w:p w14:paraId="74546321" w14:textId="77777777" w:rsidR="007F749C" w:rsidRDefault="007F749C" w:rsidP="007F749C"/>
    <w:p w14:paraId="646BE6B7" w14:textId="77777777" w:rsidR="007F749C" w:rsidRDefault="007F749C" w:rsidP="007F749C"/>
    <w:p w14:paraId="1A7EF2E5" w14:textId="77777777" w:rsidR="007F749C" w:rsidRDefault="007F749C" w:rsidP="007F749C"/>
    <w:p w14:paraId="1338EAB3" w14:textId="77777777" w:rsidR="007F749C" w:rsidRDefault="007F749C" w:rsidP="007F749C"/>
    <w:p w14:paraId="09908EA7" w14:textId="77777777" w:rsidR="007F749C" w:rsidRDefault="007F749C" w:rsidP="007F749C"/>
    <w:p w14:paraId="09BD43EF" w14:textId="77777777" w:rsidR="007F749C" w:rsidRDefault="007F749C" w:rsidP="007F749C"/>
    <w:p w14:paraId="3CE3E232" w14:textId="77777777" w:rsidR="007F749C" w:rsidRDefault="007F749C" w:rsidP="007F749C"/>
    <w:p w14:paraId="0D695EC0" w14:textId="77777777" w:rsidR="007F749C" w:rsidRDefault="007F749C" w:rsidP="007F749C"/>
    <w:p w14:paraId="1E64A346" w14:textId="77777777" w:rsidR="007F749C" w:rsidRDefault="007F749C" w:rsidP="007F749C"/>
    <w:p w14:paraId="15D87EC3" w14:textId="77777777" w:rsidR="007F749C" w:rsidRDefault="007F749C" w:rsidP="007F749C"/>
    <w:p w14:paraId="2D83B983" w14:textId="77777777" w:rsidR="007F749C" w:rsidRDefault="007F749C" w:rsidP="007F749C"/>
    <w:p w14:paraId="317092AF" w14:textId="77777777" w:rsidR="007F749C" w:rsidRDefault="007F749C" w:rsidP="007F749C"/>
    <w:p w14:paraId="46B810FA" w14:textId="77777777" w:rsidR="007F749C" w:rsidRDefault="007F749C" w:rsidP="007F749C"/>
    <w:p w14:paraId="1E7012A6" w14:textId="77777777" w:rsidR="007F749C" w:rsidRDefault="007F749C" w:rsidP="007F749C"/>
    <w:p w14:paraId="4C883D40" w14:textId="77777777" w:rsidR="007F749C" w:rsidRDefault="007F749C" w:rsidP="007F749C"/>
    <w:p w14:paraId="21A29D03" w14:textId="77777777" w:rsidR="007F749C" w:rsidRDefault="007F749C" w:rsidP="007F749C"/>
    <w:p w14:paraId="766E50FB" w14:textId="77777777" w:rsidR="007F749C" w:rsidRDefault="007F749C" w:rsidP="007F749C"/>
    <w:p w14:paraId="0125A5AC" w14:textId="77777777" w:rsidR="007F749C" w:rsidRDefault="007F749C" w:rsidP="007F749C"/>
    <w:p w14:paraId="1C516DF6" w14:textId="77777777" w:rsidR="007F749C" w:rsidRDefault="007F749C" w:rsidP="007F749C"/>
    <w:p w14:paraId="7AF42BDD" w14:textId="77777777" w:rsidR="007F749C" w:rsidRDefault="007F749C" w:rsidP="007F749C"/>
    <w:p w14:paraId="0443BD27" w14:textId="77777777" w:rsidR="007F749C" w:rsidRDefault="007F749C" w:rsidP="007F749C"/>
    <w:p w14:paraId="35BC46C7" w14:textId="77777777" w:rsidR="007F749C" w:rsidRDefault="007F749C" w:rsidP="007F749C"/>
    <w:p w14:paraId="12F41052" w14:textId="77777777" w:rsidR="007F749C" w:rsidRDefault="007F749C" w:rsidP="007F749C"/>
    <w:p w14:paraId="3822CCF7" w14:textId="77777777" w:rsidR="007F749C" w:rsidRDefault="007F749C" w:rsidP="007F749C"/>
    <w:p w14:paraId="2A1DFBE5" w14:textId="77777777" w:rsidR="007F749C" w:rsidRDefault="007F749C" w:rsidP="007F749C">
      <w:r>
        <w:t>Solve each equation. Check by plugging in your answer.</w:t>
      </w:r>
    </w:p>
    <w:p w14:paraId="5B5543B3" w14:textId="77777777" w:rsidR="007F749C" w:rsidRPr="00137825" w:rsidRDefault="007F749C" w:rsidP="007F749C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5157"/>
        <w:gridCol w:w="531"/>
        <w:gridCol w:w="2926"/>
      </w:tblGrid>
      <w:tr w:rsidR="007F749C" w14:paraId="2D24E136" w14:textId="77777777" w:rsidTr="00CA04C4">
        <w:tc>
          <w:tcPr>
            <w:tcW w:w="531" w:type="dxa"/>
          </w:tcPr>
          <w:p w14:paraId="71131D1D" w14:textId="77777777" w:rsidR="007F749C" w:rsidRDefault="007F749C" w:rsidP="00CA04C4">
            <w:r>
              <w:t>1.</w:t>
            </w:r>
          </w:p>
        </w:tc>
        <w:tc>
          <w:tcPr>
            <w:tcW w:w="5157" w:type="dxa"/>
          </w:tcPr>
          <w:p w14:paraId="0550E1BE" w14:textId="77777777" w:rsidR="007F749C" w:rsidRDefault="007F749C" w:rsidP="00CA04C4">
            <w:r w:rsidRPr="0084684F">
              <w:rPr>
                <w:position w:val="-4"/>
              </w:rPr>
              <w:object w:dxaOrig="1400" w:dyaOrig="260" w14:anchorId="0253A551">
                <v:shape id="_x0000_i1039" type="#_x0000_t75" style="width:70pt;height:13pt" o:ole="">
                  <v:imagedata r:id="rId72" o:title=""/>
                </v:shape>
                <o:OLEObject Type="Embed" ProgID="Equation.DSMT4" ShapeID="_x0000_i1039" DrawAspect="Content" ObjectID="_1380439987" r:id="rId73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0AF0E169" w14:textId="77777777" w:rsidR="007F749C" w:rsidRDefault="007F749C" w:rsidP="00CA04C4">
            <w:r>
              <w:t>2.</w:t>
            </w:r>
          </w:p>
        </w:tc>
        <w:tc>
          <w:tcPr>
            <w:tcW w:w="2926" w:type="dxa"/>
          </w:tcPr>
          <w:p w14:paraId="56043323" w14:textId="77777777" w:rsidR="007F749C" w:rsidRDefault="007F749C" w:rsidP="00CA04C4">
            <w:pPr>
              <w:rPr>
                <w:position w:val="-24"/>
              </w:rPr>
            </w:pPr>
            <w:r w:rsidRPr="006A725D">
              <w:rPr>
                <w:position w:val="-4"/>
              </w:rPr>
              <w:object w:dxaOrig="1400" w:dyaOrig="240" w14:anchorId="5DF9C5BB">
                <v:shape id="_x0000_i1040" type="#_x0000_t75" style="width:70pt;height:12pt" o:ole="">
                  <v:imagedata r:id="rId74" o:title=""/>
                </v:shape>
                <o:OLEObject Type="Embed" ProgID="Equation.DSMT4" ShapeID="_x0000_i1040" DrawAspect="Content" ObjectID="_1380439988" r:id="rId75"/>
              </w:object>
            </w:r>
            <w:r>
              <w:rPr>
                <w:position w:val="-24"/>
              </w:rPr>
              <w:t xml:space="preserve"> </w:t>
            </w:r>
          </w:p>
          <w:p w14:paraId="7A2AB62E" w14:textId="77777777" w:rsidR="007F749C" w:rsidRDefault="007F749C" w:rsidP="00CA04C4">
            <w:r>
              <w:t xml:space="preserve"> </w:t>
            </w:r>
          </w:p>
          <w:p w14:paraId="539BF533" w14:textId="77777777" w:rsidR="007F749C" w:rsidRDefault="007F749C" w:rsidP="00CA04C4"/>
          <w:p w14:paraId="211A9459" w14:textId="77777777" w:rsidR="007F749C" w:rsidRDefault="007F749C" w:rsidP="00CA04C4"/>
          <w:p w14:paraId="13B9E69D" w14:textId="77777777" w:rsidR="007F749C" w:rsidRDefault="007F749C" w:rsidP="00CA04C4"/>
          <w:p w14:paraId="5DD0C510" w14:textId="77777777" w:rsidR="007F749C" w:rsidRDefault="007F749C" w:rsidP="00CA04C4"/>
        </w:tc>
      </w:tr>
      <w:tr w:rsidR="007F749C" w14:paraId="0466948A" w14:textId="77777777" w:rsidTr="00CA04C4">
        <w:tc>
          <w:tcPr>
            <w:tcW w:w="531" w:type="dxa"/>
          </w:tcPr>
          <w:p w14:paraId="7AE0ABC1" w14:textId="77777777" w:rsidR="007F749C" w:rsidRDefault="007F749C" w:rsidP="00CA04C4">
            <w:r>
              <w:t>3.</w:t>
            </w:r>
          </w:p>
        </w:tc>
        <w:tc>
          <w:tcPr>
            <w:tcW w:w="5157" w:type="dxa"/>
          </w:tcPr>
          <w:p w14:paraId="182A14D6" w14:textId="77777777" w:rsidR="007F749C" w:rsidRDefault="007F749C" w:rsidP="00CA04C4">
            <w:r w:rsidRPr="0084684F">
              <w:rPr>
                <w:position w:val="-4"/>
              </w:rPr>
              <w:object w:dxaOrig="1480" w:dyaOrig="240" w14:anchorId="52237556">
                <v:shape id="_x0000_i1041" type="#_x0000_t75" style="width:74pt;height:12pt" o:ole="">
                  <v:imagedata r:id="rId76" o:title=""/>
                </v:shape>
                <o:OLEObject Type="Embed" ProgID="Equation.DSMT4" ShapeID="_x0000_i1041" DrawAspect="Content" ObjectID="_1380439989" r:id="rId77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216E03D3" w14:textId="77777777" w:rsidR="007F749C" w:rsidRDefault="007F749C" w:rsidP="00CA04C4">
            <w:r>
              <w:t>4.</w:t>
            </w:r>
          </w:p>
        </w:tc>
        <w:tc>
          <w:tcPr>
            <w:tcW w:w="2926" w:type="dxa"/>
          </w:tcPr>
          <w:p w14:paraId="14958454" w14:textId="77777777" w:rsidR="007F749C" w:rsidRDefault="007F749C" w:rsidP="00CA04C4">
            <w:r>
              <w:t xml:space="preserve"> </w:t>
            </w:r>
            <w:r w:rsidRPr="006A725D">
              <w:rPr>
                <w:position w:val="-4"/>
              </w:rPr>
              <w:object w:dxaOrig="1300" w:dyaOrig="260" w14:anchorId="355957B5">
                <v:shape id="_x0000_i1042" type="#_x0000_t75" style="width:65pt;height:13pt" o:ole="">
                  <v:imagedata r:id="rId78" o:title=""/>
                </v:shape>
                <o:OLEObject Type="Embed" ProgID="Equation.DSMT4" ShapeID="_x0000_i1042" DrawAspect="Content" ObjectID="_1380439990" r:id="rId79"/>
              </w:object>
            </w:r>
            <w:r>
              <w:t xml:space="preserve"> </w:t>
            </w:r>
          </w:p>
          <w:p w14:paraId="470259B7" w14:textId="77777777" w:rsidR="007F749C" w:rsidRDefault="007F749C" w:rsidP="00CA04C4"/>
          <w:p w14:paraId="40389B18" w14:textId="77777777" w:rsidR="007F749C" w:rsidRDefault="007F749C" w:rsidP="00CA04C4"/>
          <w:p w14:paraId="56A2CAD9" w14:textId="77777777" w:rsidR="007F749C" w:rsidRDefault="007F749C" w:rsidP="00CA04C4"/>
          <w:p w14:paraId="3E4CCC96" w14:textId="77777777" w:rsidR="007F749C" w:rsidRDefault="007F749C" w:rsidP="00CA04C4"/>
          <w:p w14:paraId="23516398" w14:textId="77777777" w:rsidR="007F749C" w:rsidRDefault="007F749C" w:rsidP="00CA04C4"/>
        </w:tc>
      </w:tr>
      <w:tr w:rsidR="007F749C" w14:paraId="6FC7747C" w14:textId="77777777" w:rsidTr="00CA04C4">
        <w:tc>
          <w:tcPr>
            <w:tcW w:w="531" w:type="dxa"/>
          </w:tcPr>
          <w:p w14:paraId="6E5D2F32" w14:textId="77777777" w:rsidR="007F749C" w:rsidRDefault="007F749C" w:rsidP="00CA04C4">
            <w:r>
              <w:t>5.</w:t>
            </w:r>
          </w:p>
        </w:tc>
        <w:tc>
          <w:tcPr>
            <w:tcW w:w="5157" w:type="dxa"/>
          </w:tcPr>
          <w:p w14:paraId="07E892CB" w14:textId="77777777" w:rsidR="007F749C" w:rsidRDefault="007F749C" w:rsidP="00CA04C4">
            <w:r>
              <w:t xml:space="preserve"> </w:t>
            </w:r>
            <w:r w:rsidRPr="0084684F">
              <w:rPr>
                <w:position w:val="-4"/>
              </w:rPr>
              <w:object w:dxaOrig="1520" w:dyaOrig="240" w14:anchorId="3F869112">
                <v:shape id="_x0000_i1043" type="#_x0000_t75" style="width:76pt;height:12pt" o:ole="">
                  <v:imagedata r:id="rId80" o:title=""/>
                </v:shape>
                <o:OLEObject Type="Embed" ProgID="Equation.DSMT4" ShapeID="_x0000_i1043" DrawAspect="Content" ObjectID="_1380439991" r:id="rId81"/>
              </w:object>
            </w:r>
            <w:r>
              <w:t xml:space="preserve"> </w:t>
            </w:r>
          </w:p>
          <w:p w14:paraId="00543284" w14:textId="77777777" w:rsidR="007F749C" w:rsidRDefault="007F749C" w:rsidP="00CA04C4"/>
        </w:tc>
        <w:tc>
          <w:tcPr>
            <w:tcW w:w="531" w:type="dxa"/>
          </w:tcPr>
          <w:p w14:paraId="3922B158" w14:textId="77777777" w:rsidR="007F749C" w:rsidRDefault="007F749C" w:rsidP="00CA04C4">
            <w:r>
              <w:t>6.</w:t>
            </w:r>
          </w:p>
        </w:tc>
        <w:tc>
          <w:tcPr>
            <w:tcW w:w="2926" w:type="dxa"/>
          </w:tcPr>
          <w:p w14:paraId="02FA4A13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 xml:space="preserve"> </w:t>
            </w:r>
            <w:r>
              <w:rPr>
                <w:position w:val="-4"/>
              </w:rPr>
              <w:object w:dxaOrig="1540" w:dyaOrig="240" w14:anchorId="287842F8">
                <v:shape id="_x0000_i1044" type="#_x0000_t75" style="width:77pt;height:12pt" o:ole="">
                  <v:imagedata r:id="rId82" o:title=""/>
                </v:shape>
                <o:OLEObject Type="Embed" ProgID="Equation.DSMT4" ShapeID="_x0000_i1044" DrawAspect="Content" ObjectID="_1380439992" r:id="rId83"/>
              </w:object>
            </w:r>
            <w:r>
              <w:rPr>
                <w:position w:val="-4"/>
              </w:rPr>
              <w:t xml:space="preserve"> </w:t>
            </w:r>
          </w:p>
          <w:p w14:paraId="56F8793E" w14:textId="77777777" w:rsidR="007F749C" w:rsidRDefault="007F749C" w:rsidP="00CA04C4">
            <w:pPr>
              <w:rPr>
                <w:position w:val="-4"/>
              </w:rPr>
            </w:pPr>
          </w:p>
          <w:p w14:paraId="15501E2A" w14:textId="77777777" w:rsidR="007F749C" w:rsidRDefault="007F749C" w:rsidP="00CA04C4">
            <w:pPr>
              <w:rPr>
                <w:position w:val="-4"/>
              </w:rPr>
            </w:pPr>
          </w:p>
          <w:p w14:paraId="3DA1E52F" w14:textId="77777777" w:rsidR="007F749C" w:rsidRDefault="007F749C" w:rsidP="00CA04C4">
            <w:pPr>
              <w:rPr>
                <w:position w:val="-4"/>
              </w:rPr>
            </w:pPr>
          </w:p>
          <w:p w14:paraId="06E21132" w14:textId="77777777" w:rsidR="007F749C" w:rsidRDefault="007F749C" w:rsidP="00CA04C4">
            <w:pPr>
              <w:rPr>
                <w:position w:val="-4"/>
              </w:rPr>
            </w:pPr>
          </w:p>
          <w:p w14:paraId="29BA6BD4" w14:textId="77777777" w:rsidR="007F749C" w:rsidRPr="002C2041" w:rsidRDefault="007F749C" w:rsidP="00CA04C4">
            <w:pPr>
              <w:rPr>
                <w:position w:val="-4"/>
              </w:rPr>
            </w:pPr>
          </w:p>
        </w:tc>
      </w:tr>
      <w:tr w:rsidR="007F749C" w14:paraId="75D0B617" w14:textId="77777777" w:rsidTr="00CA04C4">
        <w:tc>
          <w:tcPr>
            <w:tcW w:w="531" w:type="dxa"/>
          </w:tcPr>
          <w:p w14:paraId="51CCBC65" w14:textId="77777777" w:rsidR="007F749C" w:rsidRDefault="007F749C" w:rsidP="00CA04C4">
            <w:r>
              <w:t>7.</w:t>
            </w:r>
          </w:p>
        </w:tc>
        <w:tc>
          <w:tcPr>
            <w:tcW w:w="5157" w:type="dxa"/>
          </w:tcPr>
          <w:p w14:paraId="36645891" w14:textId="77777777" w:rsidR="007F749C" w:rsidRDefault="007F749C" w:rsidP="00CA04C4">
            <w:r>
              <w:t xml:space="preserve"> </w:t>
            </w:r>
            <w:r w:rsidRPr="0084684F">
              <w:rPr>
                <w:position w:val="-4"/>
              </w:rPr>
              <w:object w:dxaOrig="1380" w:dyaOrig="240" w14:anchorId="28ADFF5C">
                <v:shape id="_x0000_i1045" type="#_x0000_t75" style="width:69pt;height:12pt" o:ole="">
                  <v:imagedata r:id="rId84" o:title=""/>
                </v:shape>
                <o:OLEObject Type="Embed" ProgID="Equation.DSMT4" ShapeID="_x0000_i1045" DrawAspect="Content" ObjectID="_1380439993" r:id="rId85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42A67F67" w14:textId="77777777" w:rsidR="007F749C" w:rsidRDefault="007F749C" w:rsidP="00CA04C4">
            <w:r>
              <w:t>8.</w:t>
            </w:r>
          </w:p>
        </w:tc>
        <w:tc>
          <w:tcPr>
            <w:tcW w:w="2926" w:type="dxa"/>
          </w:tcPr>
          <w:p w14:paraId="08726C43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 xml:space="preserve"> </w:t>
            </w:r>
            <w:r w:rsidRPr="006A725D">
              <w:rPr>
                <w:position w:val="-10"/>
              </w:rPr>
              <w:object w:dxaOrig="1560" w:dyaOrig="300" w14:anchorId="362A290A">
                <v:shape id="_x0000_i1046" type="#_x0000_t75" style="width:78pt;height:15pt" o:ole="">
                  <v:imagedata r:id="rId86" o:title=""/>
                </v:shape>
                <o:OLEObject Type="Embed" ProgID="Equation.DSMT4" ShapeID="_x0000_i1046" DrawAspect="Content" ObjectID="_1380439994" r:id="rId87"/>
              </w:object>
            </w:r>
            <w:r>
              <w:rPr>
                <w:position w:val="-4"/>
              </w:rPr>
              <w:t xml:space="preserve"> </w:t>
            </w:r>
          </w:p>
          <w:p w14:paraId="28AFF1A6" w14:textId="77777777" w:rsidR="007F749C" w:rsidRDefault="007F749C" w:rsidP="00CA04C4">
            <w:pPr>
              <w:rPr>
                <w:position w:val="-4"/>
              </w:rPr>
            </w:pPr>
          </w:p>
          <w:p w14:paraId="00D646B3" w14:textId="77777777" w:rsidR="007F749C" w:rsidRDefault="007F749C" w:rsidP="00CA04C4">
            <w:pPr>
              <w:rPr>
                <w:position w:val="-4"/>
              </w:rPr>
            </w:pPr>
          </w:p>
          <w:p w14:paraId="3762E8E4" w14:textId="77777777" w:rsidR="007F749C" w:rsidRDefault="007F749C" w:rsidP="00CA04C4">
            <w:pPr>
              <w:rPr>
                <w:position w:val="-4"/>
              </w:rPr>
            </w:pPr>
          </w:p>
          <w:p w14:paraId="688D3E94" w14:textId="77777777" w:rsidR="007F749C" w:rsidRDefault="007F749C" w:rsidP="00CA04C4">
            <w:pPr>
              <w:rPr>
                <w:position w:val="-4"/>
              </w:rPr>
            </w:pPr>
          </w:p>
          <w:p w14:paraId="0DA6B193" w14:textId="77777777" w:rsidR="007F749C" w:rsidRDefault="007F749C" w:rsidP="00CA04C4">
            <w:pPr>
              <w:rPr>
                <w:position w:val="-4"/>
              </w:rPr>
            </w:pPr>
          </w:p>
          <w:p w14:paraId="4EF706E7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377838BF" w14:textId="77777777" w:rsidTr="00CA04C4">
        <w:tc>
          <w:tcPr>
            <w:tcW w:w="531" w:type="dxa"/>
          </w:tcPr>
          <w:p w14:paraId="62E678F4" w14:textId="77777777" w:rsidR="007F749C" w:rsidRDefault="007F749C" w:rsidP="00CA04C4">
            <w:r>
              <w:t>9.</w:t>
            </w:r>
          </w:p>
        </w:tc>
        <w:tc>
          <w:tcPr>
            <w:tcW w:w="5157" w:type="dxa"/>
          </w:tcPr>
          <w:p w14:paraId="3EBB185C" w14:textId="77777777" w:rsidR="007F749C" w:rsidRDefault="007F749C" w:rsidP="00CA04C4">
            <w:r>
              <w:t xml:space="preserve"> </w:t>
            </w:r>
            <w:r w:rsidRPr="0084684F">
              <w:rPr>
                <w:position w:val="-4"/>
              </w:rPr>
              <w:object w:dxaOrig="1500" w:dyaOrig="240" w14:anchorId="0A753C74">
                <v:shape id="_x0000_i1047" type="#_x0000_t75" style="width:75pt;height:12pt" o:ole="">
                  <v:imagedata r:id="rId88" o:title=""/>
                </v:shape>
                <o:OLEObject Type="Embed" ProgID="Equation.DSMT4" ShapeID="_x0000_i1047" DrawAspect="Content" ObjectID="_1380439995" r:id="rId89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2AA25498" w14:textId="77777777" w:rsidR="007F749C" w:rsidRDefault="007F749C" w:rsidP="00CA04C4">
            <w:r>
              <w:t>10.</w:t>
            </w:r>
          </w:p>
        </w:tc>
        <w:tc>
          <w:tcPr>
            <w:tcW w:w="2926" w:type="dxa"/>
          </w:tcPr>
          <w:p w14:paraId="30941686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 xml:space="preserve"> </w:t>
            </w:r>
            <w:r>
              <w:rPr>
                <w:position w:val="-4"/>
              </w:rPr>
              <w:object w:dxaOrig="1360" w:dyaOrig="240" w14:anchorId="4E9CDD1F">
                <v:shape id="_x0000_i1048" type="#_x0000_t75" style="width:68pt;height:12pt" o:ole="">
                  <v:imagedata r:id="rId90" o:title=""/>
                </v:shape>
                <o:OLEObject Type="Embed" ProgID="Equation.DSMT4" ShapeID="_x0000_i1048" DrawAspect="Content" ObjectID="_1380439996" r:id="rId91"/>
              </w:object>
            </w:r>
            <w:r>
              <w:rPr>
                <w:position w:val="-4"/>
              </w:rPr>
              <w:t xml:space="preserve"> </w:t>
            </w:r>
          </w:p>
          <w:p w14:paraId="3C30DB36" w14:textId="77777777" w:rsidR="007F749C" w:rsidRDefault="007F749C" w:rsidP="00CA04C4">
            <w:pPr>
              <w:rPr>
                <w:position w:val="-4"/>
              </w:rPr>
            </w:pPr>
          </w:p>
          <w:p w14:paraId="395679DD" w14:textId="77777777" w:rsidR="007F749C" w:rsidRDefault="007F749C" w:rsidP="00CA04C4">
            <w:pPr>
              <w:rPr>
                <w:position w:val="-4"/>
              </w:rPr>
            </w:pPr>
          </w:p>
          <w:p w14:paraId="458DE58E" w14:textId="77777777" w:rsidR="007F749C" w:rsidRDefault="007F749C" w:rsidP="00CA04C4">
            <w:pPr>
              <w:rPr>
                <w:position w:val="-4"/>
              </w:rPr>
            </w:pPr>
          </w:p>
          <w:p w14:paraId="6FAC635B" w14:textId="77777777" w:rsidR="007F749C" w:rsidRDefault="007F749C" w:rsidP="00CA04C4">
            <w:pPr>
              <w:rPr>
                <w:position w:val="-4"/>
              </w:rPr>
            </w:pPr>
          </w:p>
          <w:p w14:paraId="436C940B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468A4D38" w14:textId="77777777" w:rsidTr="00CA04C4">
        <w:tc>
          <w:tcPr>
            <w:tcW w:w="531" w:type="dxa"/>
          </w:tcPr>
          <w:p w14:paraId="1A25CD8F" w14:textId="77777777" w:rsidR="007F749C" w:rsidRDefault="007F749C" w:rsidP="00CA04C4">
            <w:r>
              <w:t>11.</w:t>
            </w:r>
          </w:p>
        </w:tc>
        <w:tc>
          <w:tcPr>
            <w:tcW w:w="5157" w:type="dxa"/>
          </w:tcPr>
          <w:p w14:paraId="374B9614" w14:textId="77777777" w:rsidR="007F749C" w:rsidRDefault="007F749C" w:rsidP="00CA04C4">
            <w:r>
              <w:t xml:space="preserve"> </w:t>
            </w:r>
            <w:r w:rsidRPr="0084684F">
              <w:rPr>
                <w:position w:val="-12"/>
              </w:rPr>
              <w:object w:dxaOrig="1420" w:dyaOrig="360" w14:anchorId="72DBC3D4">
                <v:shape id="_x0000_i1049" type="#_x0000_t75" style="width:71pt;height:18pt" o:ole="">
                  <v:imagedata r:id="rId92" o:title=""/>
                </v:shape>
                <o:OLEObject Type="Embed" ProgID="Equation.DSMT4" ShapeID="_x0000_i1049" DrawAspect="Content" ObjectID="_1380439997" r:id="rId93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69C960C5" w14:textId="77777777" w:rsidR="007F749C" w:rsidRDefault="007F749C" w:rsidP="00CA04C4">
            <w:r>
              <w:t>12.</w:t>
            </w:r>
          </w:p>
        </w:tc>
        <w:tc>
          <w:tcPr>
            <w:tcW w:w="2926" w:type="dxa"/>
          </w:tcPr>
          <w:p w14:paraId="6D9247CC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 xml:space="preserve"> </w:t>
            </w:r>
            <w:r w:rsidRPr="006A725D">
              <w:rPr>
                <w:position w:val="-12"/>
              </w:rPr>
              <w:object w:dxaOrig="1600" w:dyaOrig="360" w14:anchorId="73F4867C">
                <v:shape id="_x0000_i1050" type="#_x0000_t75" style="width:80pt;height:18pt" o:ole="">
                  <v:imagedata r:id="rId94" o:title=""/>
                </v:shape>
                <o:OLEObject Type="Embed" ProgID="Equation.DSMT4" ShapeID="_x0000_i1050" DrawAspect="Content" ObjectID="_1380439998" r:id="rId95"/>
              </w:object>
            </w:r>
            <w:r>
              <w:rPr>
                <w:position w:val="-4"/>
              </w:rPr>
              <w:t xml:space="preserve"> </w:t>
            </w:r>
          </w:p>
          <w:p w14:paraId="1FD93BF9" w14:textId="77777777" w:rsidR="007F749C" w:rsidRDefault="007F749C" w:rsidP="00CA04C4">
            <w:pPr>
              <w:rPr>
                <w:position w:val="-4"/>
              </w:rPr>
            </w:pPr>
          </w:p>
          <w:p w14:paraId="6BDE716F" w14:textId="77777777" w:rsidR="007F749C" w:rsidRDefault="007F749C" w:rsidP="00CA04C4">
            <w:pPr>
              <w:rPr>
                <w:position w:val="-4"/>
              </w:rPr>
            </w:pPr>
          </w:p>
          <w:p w14:paraId="4FB28F15" w14:textId="77777777" w:rsidR="007F749C" w:rsidRDefault="007F749C" w:rsidP="00CA04C4">
            <w:pPr>
              <w:rPr>
                <w:position w:val="-4"/>
              </w:rPr>
            </w:pPr>
          </w:p>
          <w:p w14:paraId="1027F7DE" w14:textId="77777777" w:rsidR="007F749C" w:rsidRDefault="007F749C" w:rsidP="00CA04C4">
            <w:pPr>
              <w:rPr>
                <w:position w:val="-4"/>
              </w:rPr>
            </w:pPr>
          </w:p>
          <w:p w14:paraId="685CADF4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79982355" w14:textId="77777777" w:rsidTr="00CA04C4">
        <w:tc>
          <w:tcPr>
            <w:tcW w:w="531" w:type="dxa"/>
          </w:tcPr>
          <w:p w14:paraId="42C1468B" w14:textId="77777777" w:rsidR="007F749C" w:rsidRDefault="007F749C" w:rsidP="00CA04C4">
            <w:r>
              <w:t>13.</w:t>
            </w:r>
          </w:p>
        </w:tc>
        <w:tc>
          <w:tcPr>
            <w:tcW w:w="5157" w:type="dxa"/>
          </w:tcPr>
          <w:p w14:paraId="0BBC1D3D" w14:textId="77777777" w:rsidR="007F749C" w:rsidRDefault="007F749C" w:rsidP="00CA04C4">
            <w:r w:rsidRPr="0084684F">
              <w:rPr>
                <w:position w:val="-12"/>
              </w:rPr>
              <w:object w:dxaOrig="1800" w:dyaOrig="360" w14:anchorId="06D84799">
                <v:shape id="_x0000_i1051" type="#_x0000_t75" style="width:90pt;height:18pt" o:ole="">
                  <v:imagedata r:id="rId96" o:title=""/>
                </v:shape>
                <o:OLEObject Type="Embed" ProgID="Equation.DSMT4" ShapeID="_x0000_i1051" DrawAspect="Content" ObjectID="_1380439999" r:id="rId97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4ABA5F5D" w14:textId="77777777" w:rsidR="007F749C" w:rsidRDefault="007F749C" w:rsidP="00CA04C4">
            <w:r>
              <w:t>14.</w:t>
            </w:r>
          </w:p>
        </w:tc>
        <w:tc>
          <w:tcPr>
            <w:tcW w:w="2926" w:type="dxa"/>
          </w:tcPr>
          <w:p w14:paraId="6AE94115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 xml:space="preserve"> </w:t>
            </w:r>
            <w:r w:rsidRPr="006A725D">
              <w:rPr>
                <w:position w:val="-12"/>
              </w:rPr>
              <w:object w:dxaOrig="2140" w:dyaOrig="360" w14:anchorId="323F787F">
                <v:shape id="_x0000_i1052" type="#_x0000_t75" style="width:107pt;height:18pt" o:ole="">
                  <v:imagedata r:id="rId98" o:title=""/>
                </v:shape>
                <o:OLEObject Type="Embed" ProgID="Equation.DSMT4" ShapeID="_x0000_i1052" DrawAspect="Content" ObjectID="_1380440000" r:id="rId99"/>
              </w:object>
            </w:r>
            <w:r>
              <w:rPr>
                <w:position w:val="-4"/>
              </w:rPr>
              <w:t xml:space="preserve"> </w:t>
            </w:r>
          </w:p>
          <w:p w14:paraId="1172BBB7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6A586DC5" w14:textId="77777777" w:rsidTr="00CA04C4">
        <w:tc>
          <w:tcPr>
            <w:tcW w:w="531" w:type="dxa"/>
          </w:tcPr>
          <w:p w14:paraId="5C907B7F" w14:textId="77777777" w:rsidR="007F749C" w:rsidRDefault="007F749C" w:rsidP="00CA04C4"/>
          <w:p w14:paraId="2DDEAEA6" w14:textId="77777777" w:rsidR="007F749C" w:rsidRDefault="007F749C" w:rsidP="00CA04C4"/>
          <w:p w14:paraId="52DEE547" w14:textId="77777777" w:rsidR="007F749C" w:rsidRDefault="007F749C" w:rsidP="00CA04C4"/>
          <w:p w14:paraId="4C0EBFDD" w14:textId="77777777" w:rsidR="007F749C" w:rsidRDefault="007F749C" w:rsidP="00CA04C4"/>
        </w:tc>
        <w:tc>
          <w:tcPr>
            <w:tcW w:w="5157" w:type="dxa"/>
          </w:tcPr>
          <w:p w14:paraId="6CE370C7" w14:textId="77777777" w:rsidR="007F749C" w:rsidRPr="0084684F" w:rsidRDefault="007F749C" w:rsidP="00CA04C4">
            <w:pPr>
              <w:rPr>
                <w:position w:val="-12"/>
              </w:rPr>
            </w:pPr>
          </w:p>
        </w:tc>
        <w:tc>
          <w:tcPr>
            <w:tcW w:w="531" w:type="dxa"/>
          </w:tcPr>
          <w:p w14:paraId="6C6A66EB" w14:textId="77777777" w:rsidR="007F749C" w:rsidRDefault="007F749C" w:rsidP="00CA04C4"/>
        </w:tc>
        <w:tc>
          <w:tcPr>
            <w:tcW w:w="2926" w:type="dxa"/>
          </w:tcPr>
          <w:p w14:paraId="48FB437A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1819EA89" w14:textId="77777777" w:rsidTr="00CA04C4">
        <w:tc>
          <w:tcPr>
            <w:tcW w:w="531" w:type="dxa"/>
          </w:tcPr>
          <w:p w14:paraId="5D77FF39" w14:textId="77777777" w:rsidR="007F749C" w:rsidRDefault="007F749C" w:rsidP="00CA04C4">
            <w:r>
              <w:t>15.</w:t>
            </w:r>
          </w:p>
        </w:tc>
        <w:tc>
          <w:tcPr>
            <w:tcW w:w="5157" w:type="dxa"/>
          </w:tcPr>
          <w:p w14:paraId="5F8713AF" w14:textId="77777777" w:rsidR="007F749C" w:rsidRDefault="007F749C" w:rsidP="00CA04C4">
            <w:r w:rsidRPr="0084684F">
              <w:rPr>
                <w:position w:val="-12"/>
              </w:rPr>
              <w:object w:dxaOrig="1480" w:dyaOrig="360" w14:anchorId="47FE77A7">
                <v:shape id="_x0000_i1053" type="#_x0000_t75" style="width:74pt;height:18pt" o:ole="">
                  <v:imagedata r:id="rId100" o:title=""/>
                </v:shape>
                <o:OLEObject Type="Embed" ProgID="Equation.DSMT4" ShapeID="_x0000_i1053" DrawAspect="Content" ObjectID="_1380440001" r:id="rId101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5C0B0294" w14:textId="77777777" w:rsidR="007F749C" w:rsidRDefault="007F749C" w:rsidP="00CA04C4">
            <w:r>
              <w:t>16.</w:t>
            </w:r>
          </w:p>
          <w:p w14:paraId="2D6ED816" w14:textId="77777777" w:rsidR="007F749C" w:rsidRDefault="007F749C" w:rsidP="00CA04C4"/>
        </w:tc>
        <w:tc>
          <w:tcPr>
            <w:tcW w:w="2926" w:type="dxa"/>
          </w:tcPr>
          <w:p w14:paraId="10648230" w14:textId="77777777" w:rsidR="007F749C" w:rsidRDefault="007F749C" w:rsidP="00CA04C4">
            <w:pPr>
              <w:rPr>
                <w:position w:val="-4"/>
              </w:rPr>
            </w:pPr>
            <w:r w:rsidRPr="006A725D">
              <w:rPr>
                <w:position w:val="-12"/>
              </w:rPr>
              <w:object w:dxaOrig="1360" w:dyaOrig="360" w14:anchorId="08412181">
                <v:shape id="_x0000_i1054" type="#_x0000_t75" style="width:68pt;height:18pt" o:ole="">
                  <v:imagedata r:id="rId102" o:title=""/>
                </v:shape>
                <o:OLEObject Type="Embed" ProgID="Equation.DSMT4" ShapeID="_x0000_i1054" DrawAspect="Content" ObjectID="_1380440002" r:id="rId103"/>
              </w:object>
            </w:r>
            <w:r>
              <w:rPr>
                <w:position w:val="-4"/>
              </w:rPr>
              <w:t xml:space="preserve"> </w:t>
            </w:r>
          </w:p>
          <w:p w14:paraId="7AE315C5" w14:textId="77777777" w:rsidR="007F749C" w:rsidRDefault="007F749C" w:rsidP="00CA04C4">
            <w:pPr>
              <w:rPr>
                <w:position w:val="-4"/>
              </w:rPr>
            </w:pPr>
          </w:p>
          <w:p w14:paraId="74C71874" w14:textId="77777777" w:rsidR="007F749C" w:rsidRDefault="007F749C" w:rsidP="00CA04C4">
            <w:pPr>
              <w:rPr>
                <w:position w:val="-4"/>
              </w:rPr>
            </w:pPr>
          </w:p>
          <w:p w14:paraId="15021DF1" w14:textId="77777777" w:rsidR="007F749C" w:rsidRDefault="007F749C" w:rsidP="00CA04C4">
            <w:pPr>
              <w:rPr>
                <w:position w:val="-4"/>
              </w:rPr>
            </w:pPr>
          </w:p>
          <w:p w14:paraId="0D436D83" w14:textId="77777777" w:rsidR="007F749C" w:rsidRDefault="007F749C" w:rsidP="00CA04C4">
            <w:pPr>
              <w:rPr>
                <w:position w:val="-4"/>
              </w:rPr>
            </w:pPr>
          </w:p>
          <w:p w14:paraId="6ECCEE96" w14:textId="77777777" w:rsidR="007F749C" w:rsidRDefault="007F749C" w:rsidP="00CA04C4">
            <w:pPr>
              <w:rPr>
                <w:position w:val="-4"/>
              </w:rPr>
            </w:pPr>
          </w:p>
          <w:p w14:paraId="46E9F2F1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2A97E763" w14:textId="77777777" w:rsidTr="00CA04C4">
        <w:tc>
          <w:tcPr>
            <w:tcW w:w="531" w:type="dxa"/>
          </w:tcPr>
          <w:p w14:paraId="35473B39" w14:textId="77777777" w:rsidR="007F749C" w:rsidRDefault="007F749C" w:rsidP="00CA04C4">
            <w:r>
              <w:t>17.</w:t>
            </w:r>
          </w:p>
        </w:tc>
        <w:tc>
          <w:tcPr>
            <w:tcW w:w="5157" w:type="dxa"/>
          </w:tcPr>
          <w:p w14:paraId="08B7CF0E" w14:textId="77777777" w:rsidR="007F749C" w:rsidRDefault="007F749C" w:rsidP="00CA04C4">
            <w:r>
              <w:t xml:space="preserve"> </w:t>
            </w:r>
            <w:r w:rsidRPr="006A725D">
              <w:rPr>
                <w:position w:val="-12"/>
              </w:rPr>
              <w:object w:dxaOrig="1660" w:dyaOrig="360" w14:anchorId="45AF118D">
                <v:shape id="_x0000_i1055" type="#_x0000_t75" style="width:83pt;height:18pt" o:ole="">
                  <v:imagedata r:id="rId104" o:title=""/>
                </v:shape>
                <o:OLEObject Type="Embed" ProgID="Equation.DSMT4" ShapeID="_x0000_i1055" DrawAspect="Content" ObjectID="_1380440003" r:id="rId105"/>
              </w:object>
            </w:r>
          </w:p>
        </w:tc>
        <w:tc>
          <w:tcPr>
            <w:tcW w:w="531" w:type="dxa"/>
          </w:tcPr>
          <w:p w14:paraId="0E8EFB4B" w14:textId="77777777" w:rsidR="007F749C" w:rsidRDefault="007F749C" w:rsidP="00CA04C4">
            <w:r>
              <w:t>18.</w:t>
            </w:r>
          </w:p>
        </w:tc>
        <w:tc>
          <w:tcPr>
            <w:tcW w:w="2926" w:type="dxa"/>
          </w:tcPr>
          <w:p w14:paraId="1E4B305C" w14:textId="77777777" w:rsidR="007F749C" w:rsidRDefault="007F749C" w:rsidP="00CA04C4">
            <w:pPr>
              <w:rPr>
                <w:position w:val="-12"/>
              </w:rPr>
            </w:pPr>
            <w:r>
              <w:rPr>
                <w:position w:val="-4"/>
              </w:rPr>
              <w:t xml:space="preserve"> </w:t>
            </w:r>
            <w:r w:rsidRPr="0084684F">
              <w:rPr>
                <w:position w:val="-12"/>
              </w:rPr>
              <w:object w:dxaOrig="1540" w:dyaOrig="360" w14:anchorId="68413732">
                <v:shape id="_x0000_i1056" type="#_x0000_t75" style="width:77pt;height:18pt" o:ole="">
                  <v:imagedata r:id="rId106" o:title=""/>
                </v:shape>
                <o:OLEObject Type="Embed" ProgID="Equation.DSMT4" ShapeID="_x0000_i1056" DrawAspect="Content" ObjectID="_1380440004" r:id="rId107"/>
              </w:object>
            </w:r>
          </w:p>
          <w:p w14:paraId="458AF12B" w14:textId="77777777" w:rsidR="007F749C" w:rsidRDefault="007F749C" w:rsidP="00CA04C4">
            <w:pPr>
              <w:rPr>
                <w:position w:val="-12"/>
              </w:rPr>
            </w:pPr>
          </w:p>
          <w:p w14:paraId="7E52DDDA" w14:textId="77777777" w:rsidR="007F749C" w:rsidRDefault="007F749C" w:rsidP="00CA04C4">
            <w:pPr>
              <w:rPr>
                <w:position w:val="-12"/>
              </w:rPr>
            </w:pPr>
          </w:p>
          <w:p w14:paraId="4C15EF3A" w14:textId="77777777" w:rsidR="007F749C" w:rsidRDefault="007F749C" w:rsidP="00CA04C4">
            <w:pPr>
              <w:rPr>
                <w:position w:val="-12"/>
              </w:rPr>
            </w:pPr>
          </w:p>
          <w:p w14:paraId="008767CE" w14:textId="77777777" w:rsidR="007F749C" w:rsidRDefault="007F749C" w:rsidP="00CA04C4">
            <w:pPr>
              <w:rPr>
                <w:position w:val="-4"/>
              </w:rPr>
            </w:pPr>
          </w:p>
          <w:p w14:paraId="65A5F43E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270B87ED" w14:textId="77777777" w:rsidTr="00CA04C4">
        <w:tc>
          <w:tcPr>
            <w:tcW w:w="531" w:type="dxa"/>
          </w:tcPr>
          <w:p w14:paraId="20947F62" w14:textId="77777777" w:rsidR="007F749C" w:rsidRDefault="007F749C" w:rsidP="00CA04C4">
            <w:r>
              <w:t>19.</w:t>
            </w:r>
          </w:p>
        </w:tc>
        <w:tc>
          <w:tcPr>
            <w:tcW w:w="5157" w:type="dxa"/>
          </w:tcPr>
          <w:p w14:paraId="7BE791D6" w14:textId="77777777" w:rsidR="007F749C" w:rsidRDefault="007F749C" w:rsidP="00CA04C4">
            <w:r w:rsidRPr="0084684F">
              <w:rPr>
                <w:position w:val="-12"/>
              </w:rPr>
              <w:object w:dxaOrig="1640" w:dyaOrig="360" w14:anchorId="28EF655D">
                <v:shape id="_x0000_i1057" type="#_x0000_t75" style="width:82pt;height:18pt" o:ole="">
                  <v:imagedata r:id="rId108" o:title=""/>
                </v:shape>
                <o:OLEObject Type="Embed" ProgID="Equation.DSMT4" ShapeID="_x0000_i1057" DrawAspect="Content" ObjectID="_1380440005" r:id="rId109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7DD2CAA1" w14:textId="77777777" w:rsidR="007F749C" w:rsidRDefault="007F749C" w:rsidP="00CA04C4">
            <w:r>
              <w:t>20.</w:t>
            </w:r>
          </w:p>
          <w:p w14:paraId="1AB4877D" w14:textId="77777777" w:rsidR="007F749C" w:rsidRDefault="007F749C" w:rsidP="00CA04C4"/>
        </w:tc>
        <w:tc>
          <w:tcPr>
            <w:tcW w:w="2926" w:type="dxa"/>
          </w:tcPr>
          <w:p w14:paraId="1ABE89C6" w14:textId="77777777" w:rsidR="007F749C" w:rsidRDefault="007F749C" w:rsidP="00CA04C4">
            <w:pPr>
              <w:rPr>
                <w:position w:val="-4"/>
              </w:rPr>
            </w:pPr>
            <w:r w:rsidRPr="006A725D">
              <w:rPr>
                <w:position w:val="-12"/>
              </w:rPr>
              <w:object w:dxaOrig="2040" w:dyaOrig="360" w14:anchorId="03105F5B">
                <v:shape id="_x0000_i1058" type="#_x0000_t75" style="width:102pt;height:18pt" o:ole="">
                  <v:imagedata r:id="rId110" o:title=""/>
                </v:shape>
                <o:OLEObject Type="Embed" ProgID="Equation.DSMT4" ShapeID="_x0000_i1058" DrawAspect="Content" ObjectID="_1380440006" r:id="rId111"/>
              </w:object>
            </w:r>
            <w:r>
              <w:rPr>
                <w:position w:val="-4"/>
              </w:rPr>
              <w:t xml:space="preserve"> </w:t>
            </w:r>
          </w:p>
          <w:p w14:paraId="1AB82FB9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7B2712B0" w14:textId="77777777" w:rsidTr="00CA04C4">
        <w:tc>
          <w:tcPr>
            <w:tcW w:w="531" w:type="dxa"/>
          </w:tcPr>
          <w:p w14:paraId="006A6006" w14:textId="77777777" w:rsidR="007F749C" w:rsidRDefault="007F749C" w:rsidP="00CA04C4"/>
          <w:p w14:paraId="0BF28041" w14:textId="77777777" w:rsidR="007F749C" w:rsidRDefault="007F749C" w:rsidP="00CA04C4"/>
          <w:p w14:paraId="712EE852" w14:textId="77777777" w:rsidR="007F749C" w:rsidRDefault="007F749C" w:rsidP="00CA04C4"/>
          <w:p w14:paraId="2F938BA9" w14:textId="77777777" w:rsidR="007F749C" w:rsidRDefault="007F749C" w:rsidP="00CA04C4"/>
        </w:tc>
        <w:tc>
          <w:tcPr>
            <w:tcW w:w="5157" w:type="dxa"/>
          </w:tcPr>
          <w:p w14:paraId="4A61A9FC" w14:textId="77777777" w:rsidR="007F749C" w:rsidRPr="0084684F" w:rsidRDefault="007F749C" w:rsidP="00CA04C4">
            <w:pPr>
              <w:rPr>
                <w:position w:val="-12"/>
              </w:rPr>
            </w:pPr>
          </w:p>
        </w:tc>
        <w:tc>
          <w:tcPr>
            <w:tcW w:w="531" w:type="dxa"/>
          </w:tcPr>
          <w:p w14:paraId="1FC30F5A" w14:textId="77777777" w:rsidR="007F749C" w:rsidRDefault="007F749C" w:rsidP="00CA04C4"/>
        </w:tc>
        <w:tc>
          <w:tcPr>
            <w:tcW w:w="2926" w:type="dxa"/>
          </w:tcPr>
          <w:p w14:paraId="1930AB44" w14:textId="77777777" w:rsidR="007F749C" w:rsidRPr="006A725D" w:rsidRDefault="007F749C" w:rsidP="00CA04C4">
            <w:pPr>
              <w:rPr>
                <w:position w:val="-12"/>
              </w:rPr>
            </w:pPr>
          </w:p>
        </w:tc>
      </w:tr>
      <w:tr w:rsidR="007F749C" w14:paraId="086DDF75" w14:textId="77777777" w:rsidTr="00CA04C4">
        <w:tc>
          <w:tcPr>
            <w:tcW w:w="531" w:type="dxa"/>
          </w:tcPr>
          <w:p w14:paraId="2504D29D" w14:textId="77777777" w:rsidR="007F749C" w:rsidRDefault="007F749C" w:rsidP="00CA04C4">
            <w:r>
              <w:rPr>
                <w:position w:val="-4"/>
              </w:rPr>
              <w:t>21.</w:t>
            </w:r>
          </w:p>
        </w:tc>
        <w:tc>
          <w:tcPr>
            <w:tcW w:w="5157" w:type="dxa"/>
          </w:tcPr>
          <w:p w14:paraId="4510A16F" w14:textId="77777777" w:rsidR="007F749C" w:rsidRDefault="007F749C" w:rsidP="00CA04C4">
            <w:r>
              <w:t xml:space="preserve"> </w:t>
            </w:r>
            <w:r w:rsidRPr="006A725D">
              <w:rPr>
                <w:position w:val="-24"/>
              </w:rPr>
              <w:object w:dxaOrig="1060" w:dyaOrig="620" w14:anchorId="2626CCE0">
                <v:shape id="_x0000_i1059" type="#_x0000_t75" style="width:53pt;height:31pt" o:ole="">
                  <v:imagedata r:id="rId112" o:title=""/>
                </v:shape>
                <o:OLEObject Type="Embed" ProgID="Equation.DSMT4" ShapeID="_x0000_i1059" DrawAspect="Content" ObjectID="_1380440007" r:id="rId113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2A0DF558" w14:textId="77777777" w:rsidR="007F749C" w:rsidRDefault="007F749C" w:rsidP="00CA04C4">
            <w:r>
              <w:t>22.</w:t>
            </w:r>
          </w:p>
        </w:tc>
        <w:tc>
          <w:tcPr>
            <w:tcW w:w="2926" w:type="dxa"/>
          </w:tcPr>
          <w:p w14:paraId="7489F886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 xml:space="preserve"> </w:t>
            </w:r>
            <w:r w:rsidRPr="006A725D">
              <w:rPr>
                <w:position w:val="-24"/>
              </w:rPr>
              <w:object w:dxaOrig="1320" w:dyaOrig="620" w14:anchorId="398E644D">
                <v:shape id="_x0000_i1060" type="#_x0000_t75" style="width:66pt;height:31pt" o:ole="">
                  <v:imagedata r:id="rId114" o:title=""/>
                </v:shape>
                <o:OLEObject Type="Embed" ProgID="Equation.DSMT4" ShapeID="_x0000_i1060" DrawAspect="Content" ObjectID="_1380440008" r:id="rId115"/>
              </w:object>
            </w:r>
            <w:r>
              <w:rPr>
                <w:position w:val="-4"/>
              </w:rPr>
              <w:t xml:space="preserve"> </w:t>
            </w:r>
          </w:p>
          <w:p w14:paraId="6C10186D" w14:textId="77777777" w:rsidR="007F749C" w:rsidRDefault="007F749C" w:rsidP="00CA04C4">
            <w:pPr>
              <w:rPr>
                <w:position w:val="-4"/>
              </w:rPr>
            </w:pPr>
          </w:p>
          <w:p w14:paraId="4085EF3B" w14:textId="77777777" w:rsidR="007F749C" w:rsidRDefault="007F749C" w:rsidP="00CA04C4">
            <w:pPr>
              <w:rPr>
                <w:position w:val="-4"/>
              </w:rPr>
            </w:pPr>
          </w:p>
          <w:p w14:paraId="6D3777FB" w14:textId="77777777" w:rsidR="007F749C" w:rsidRDefault="007F749C" w:rsidP="00CA04C4">
            <w:pPr>
              <w:rPr>
                <w:position w:val="-4"/>
              </w:rPr>
            </w:pPr>
          </w:p>
          <w:p w14:paraId="0402D851" w14:textId="77777777" w:rsidR="007F749C" w:rsidRDefault="007F749C" w:rsidP="00CA04C4">
            <w:pPr>
              <w:rPr>
                <w:position w:val="-4"/>
              </w:rPr>
            </w:pPr>
          </w:p>
          <w:p w14:paraId="7C313FEA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28CC3E29" w14:textId="77777777" w:rsidTr="00CA04C4">
        <w:tc>
          <w:tcPr>
            <w:tcW w:w="531" w:type="dxa"/>
          </w:tcPr>
          <w:p w14:paraId="7A225142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>23.</w:t>
            </w:r>
          </w:p>
        </w:tc>
        <w:tc>
          <w:tcPr>
            <w:tcW w:w="5157" w:type="dxa"/>
          </w:tcPr>
          <w:p w14:paraId="1194554E" w14:textId="77777777" w:rsidR="007F749C" w:rsidRDefault="007F749C" w:rsidP="00CA04C4">
            <w:r>
              <w:t xml:space="preserve"> </w:t>
            </w:r>
            <w:r w:rsidRPr="006A725D">
              <w:rPr>
                <w:position w:val="-24"/>
              </w:rPr>
              <w:object w:dxaOrig="1220" w:dyaOrig="620" w14:anchorId="26AAADEC">
                <v:shape id="_x0000_i1061" type="#_x0000_t75" style="width:61pt;height:31pt" o:ole="">
                  <v:imagedata r:id="rId116" o:title=""/>
                </v:shape>
                <o:OLEObject Type="Embed" ProgID="Equation.DSMT4" ShapeID="_x0000_i1061" DrawAspect="Content" ObjectID="_1380440009" r:id="rId117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02993C6C" w14:textId="77777777" w:rsidR="007F749C" w:rsidRDefault="007F749C" w:rsidP="00CA04C4">
            <w:r>
              <w:t>24.</w:t>
            </w:r>
          </w:p>
        </w:tc>
        <w:tc>
          <w:tcPr>
            <w:tcW w:w="2926" w:type="dxa"/>
          </w:tcPr>
          <w:p w14:paraId="4BAFBFB8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 xml:space="preserve">  </w:t>
            </w:r>
            <w:r w:rsidRPr="006A725D">
              <w:rPr>
                <w:position w:val="-24"/>
              </w:rPr>
              <w:object w:dxaOrig="1420" w:dyaOrig="620" w14:anchorId="7CDF094D">
                <v:shape id="_x0000_i1062" type="#_x0000_t75" style="width:71pt;height:31pt" o:ole="">
                  <v:imagedata r:id="rId118" o:title=""/>
                </v:shape>
                <o:OLEObject Type="Embed" ProgID="Equation.DSMT4" ShapeID="_x0000_i1062" DrawAspect="Content" ObjectID="_1380440010" r:id="rId119"/>
              </w:object>
            </w:r>
            <w:r>
              <w:rPr>
                <w:position w:val="-4"/>
              </w:rPr>
              <w:t xml:space="preserve"> </w:t>
            </w:r>
          </w:p>
          <w:p w14:paraId="305AD070" w14:textId="77777777" w:rsidR="007F749C" w:rsidRDefault="007F749C" w:rsidP="00CA04C4">
            <w:pPr>
              <w:rPr>
                <w:position w:val="-4"/>
              </w:rPr>
            </w:pPr>
          </w:p>
          <w:p w14:paraId="26FB13F5" w14:textId="77777777" w:rsidR="007F749C" w:rsidRDefault="007F749C" w:rsidP="00CA04C4">
            <w:pPr>
              <w:rPr>
                <w:position w:val="-4"/>
              </w:rPr>
            </w:pPr>
          </w:p>
          <w:p w14:paraId="09396B7C" w14:textId="77777777" w:rsidR="007F749C" w:rsidRDefault="007F749C" w:rsidP="00CA04C4">
            <w:pPr>
              <w:rPr>
                <w:position w:val="-4"/>
              </w:rPr>
            </w:pPr>
          </w:p>
          <w:p w14:paraId="7ADD207A" w14:textId="77777777" w:rsidR="007F749C" w:rsidRDefault="007F749C" w:rsidP="00CA04C4">
            <w:pPr>
              <w:rPr>
                <w:position w:val="-4"/>
              </w:rPr>
            </w:pPr>
          </w:p>
          <w:p w14:paraId="1033DD83" w14:textId="77777777" w:rsidR="007F749C" w:rsidRDefault="007F749C" w:rsidP="00CA04C4">
            <w:pPr>
              <w:rPr>
                <w:position w:val="-4"/>
              </w:rPr>
            </w:pPr>
          </w:p>
          <w:p w14:paraId="30C5A15D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20BD9423" w14:textId="77777777" w:rsidTr="00CA04C4">
        <w:tc>
          <w:tcPr>
            <w:tcW w:w="531" w:type="dxa"/>
          </w:tcPr>
          <w:p w14:paraId="3E796869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>25.</w:t>
            </w:r>
          </w:p>
        </w:tc>
        <w:tc>
          <w:tcPr>
            <w:tcW w:w="5157" w:type="dxa"/>
          </w:tcPr>
          <w:p w14:paraId="52A762DA" w14:textId="77777777" w:rsidR="007F749C" w:rsidRDefault="007F749C" w:rsidP="00CA04C4">
            <w:r>
              <w:t xml:space="preserve"> </w:t>
            </w:r>
            <w:r w:rsidRPr="006A725D">
              <w:rPr>
                <w:position w:val="-24"/>
              </w:rPr>
              <w:object w:dxaOrig="1380" w:dyaOrig="620" w14:anchorId="1374D59F">
                <v:shape id="_x0000_i1063" type="#_x0000_t75" style="width:69pt;height:31pt" o:ole="">
                  <v:imagedata r:id="rId120" o:title=""/>
                </v:shape>
                <o:OLEObject Type="Embed" ProgID="Equation.DSMT4" ShapeID="_x0000_i1063" DrawAspect="Content" ObjectID="_1380440011" r:id="rId121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7A8835CF" w14:textId="77777777" w:rsidR="007F749C" w:rsidRDefault="007F749C" w:rsidP="00CA04C4">
            <w:r>
              <w:t>26.</w:t>
            </w:r>
          </w:p>
        </w:tc>
        <w:tc>
          <w:tcPr>
            <w:tcW w:w="2926" w:type="dxa"/>
          </w:tcPr>
          <w:p w14:paraId="568546A0" w14:textId="77777777" w:rsidR="007F749C" w:rsidRDefault="007F749C" w:rsidP="00CA04C4">
            <w:pPr>
              <w:rPr>
                <w:position w:val="-4"/>
              </w:rPr>
            </w:pPr>
            <w:r w:rsidRPr="006A725D">
              <w:rPr>
                <w:position w:val="-24"/>
              </w:rPr>
              <w:object w:dxaOrig="1380" w:dyaOrig="620" w14:anchorId="0433F7FA">
                <v:shape id="_x0000_i1064" type="#_x0000_t75" style="width:69pt;height:31pt" o:ole="">
                  <v:imagedata r:id="rId122" o:title=""/>
                </v:shape>
                <o:OLEObject Type="Embed" ProgID="Equation.DSMT4" ShapeID="_x0000_i1064" DrawAspect="Content" ObjectID="_1380440012" r:id="rId123"/>
              </w:object>
            </w:r>
            <w:r>
              <w:rPr>
                <w:position w:val="-4"/>
              </w:rPr>
              <w:t xml:space="preserve"> </w:t>
            </w:r>
          </w:p>
          <w:p w14:paraId="51F34EDA" w14:textId="77777777" w:rsidR="007F749C" w:rsidRDefault="007F749C" w:rsidP="00CA04C4">
            <w:pPr>
              <w:rPr>
                <w:position w:val="-4"/>
              </w:rPr>
            </w:pPr>
          </w:p>
          <w:p w14:paraId="7E24DC28" w14:textId="77777777" w:rsidR="007F749C" w:rsidRDefault="007F749C" w:rsidP="00CA04C4">
            <w:pPr>
              <w:rPr>
                <w:position w:val="-4"/>
              </w:rPr>
            </w:pPr>
          </w:p>
          <w:p w14:paraId="671ED800" w14:textId="77777777" w:rsidR="007F749C" w:rsidRDefault="007F749C" w:rsidP="00CA04C4">
            <w:pPr>
              <w:rPr>
                <w:position w:val="-4"/>
              </w:rPr>
            </w:pPr>
          </w:p>
          <w:p w14:paraId="25516061" w14:textId="77777777" w:rsidR="007F749C" w:rsidRDefault="007F749C" w:rsidP="00CA04C4">
            <w:pPr>
              <w:rPr>
                <w:position w:val="-4"/>
              </w:rPr>
            </w:pPr>
          </w:p>
          <w:p w14:paraId="3DEB1DB0" w14:textId="77777777" w:rsidR="007F749C" w:rsidRDefault="007F749C" w:rsidP="00CA04C4">
            <w:pPr>
              <w:rPr>
                <w:position w:val="-4"/>
              </w:rPr>
            </w:pPr>
          </w:p>
          <w:p w14:paraId="7FDEC878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28D20C2D" w14:textId="77777777" w:rsidTr="00CA04C4">
        <w:tc>
          <w:tcPr>
            <w:tcW w:w="531" w:type="dxa"/>
          </w:tcPr>
          <w:p w14:paraId="23E8D5F6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>27.</w:t>
            </w:r>
          </w:p>
        </w:tc>
        <w:tc>
          <w:tcPr>
            <w:tcW w:w="5157" w:type="dxa"/>
          </w:tcPr>
          <w:p w14:paraId="366510A4" w14:textId="77777777" w:rsidR="007F749C" w:rsidRDefault="007F749C" w:rsidP="00CA04C4">
            <w:r w:rsidRPr="006A725D">
              <w:rPr>
                <w:position w:val="-24"/>
              </w:rPr>
              <w:object w:dxaOrig="1300" w:dyaOrig="620" w14:anchorId="58BCE2AC">
                <v:shape id="_x0000_i1065" type="#_x0000_t75" style="width:65pt;height:31pt" o:ole="">
                  <v:imagedata r:id="rId124" o:title=""/>
                </v:shape>
                <o:OLEObject Type="Embed" ProgID="Equation.DSMT4" ShapeID="_x0000_i1065" DrawAspect="Content" ObjectID="_1380440013" r:id="rId125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5E3C27FC" w14:textId="77777777" w:rsidR="007F749C" w:rsidRDefault="007F749C" w:rsidP="00CA04C4">
            <w:r>
              <w:t>28.</w:t>
            </w:r>
          </w:p>
        </w:tc>
        <w:tc>
          <w:tcPr>
            <w:tcW w:w="2926" w:type="dxa"/>
          </w:tcPr>
          <w:p w14:paraId="44D6E888" w14:textId="77777777" w:rsidR="007F749C" w:rsidRDefault="007F749C" w:rsidP="00CA04C4">
            <w:pPr>
              <w:rPr>
                <w:position w:val="-4"/>
              </w:rPr>
            </w:pPr>
            <w:r w:rsidRPr="006A725D">
              <w:rPr>
                <w:position w:val="-24"/>
              </w:rPr>
              <w:object w:dxaOrig="1000" w:dyaOrig="620" w14:anchorId="6150CACE">
                <v:shape id="_x0000_i1066" type="#_x0000_t75" style="width:50pt;height:31pt" o:ole="">
                  <v:imagedata r:id="rId126" o:title=""/>
                </v:shape>
                <o:OLEObject Type="Embed" ProgID="Equation.DSMT4" ShapeID="_x0000_i1066" DrawAspect="Content" ObjectID="_1380440014" r:id="rId127"/>
              </w:object>
            </w:r>
            <w:r>
              <w:rPr>
                <w:position w:val="-4"/>
              </w:rPr>
              <w:t xml:space="preserve"> </w:t>
            </w:r>
          </w:p>
          <w:p w14:paraId="03A37829" w14:textId="77777777" w:rsidR="007F749C" w:rsidRDefault="007F749C" w:rsidP="00CA04C4">
            <w:pPr>
              <w:rPr>
                <w:position w:val="-4"/>
              </w:rPr>
            </w:pPr>
          </w:p>
          <w:p w14:paraId="31456CB3" w14:textId="77777777" w:rsidR="007F749C" w:rsidRDefault="007F749C" w:rsidP="00CA04C4">
            <w:pPr>
              <w:rPr>
                <w:position w:val="-4"/>
              </w:rPr>
            </w:pPr>
          </w:p>
          <w:p w14:paraId="4F67E485" w14:textId="77777777" w:rsidR="007F749C" w:rsidRDefault="007F749C" w:rsidP="00CA04C4">
            <w:pPr>
              <w:rPr>
                <w:position w:val="-4"/>
              </w:rPr>
            </w:pPr>
          </w:p>
          <w:p w14:paraId="5FB6A5D2" w14:textId="77777777" w:rsidR="007F749C" w:rsidRDefault="007F749C" w:rsidP="00CA04C4">
            <w:pPr>
              <w:rPr>
                <w:position w:val="-4"/>
              </w:rPr>
            </w:pPr>
          </w:p>
          <w:p w14:paraId="7D044B84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548FD6C2" w14:textId="77777777" w:rsidTr="00CA04C4">
        <w:tc>
          <w:tcPr>
            <w:tcW w:w="531" w:type="dxa"/>
          </w:tcPr>
          <w:p w14:paraId="1D29F2B1" w14:textId="77777777" w:rsidR="007F749C" w:rsidRDefault="007F749C" w:rsidP="00CA04C4">
            <w:pPr>
              <w:rPr>
                <w:position w:val="-4"/>
              </w:rPr>
            </w:pPr>
            <w:r>
              <w:t>29.</w:t>
            </w:r>
          </w:p>
        </w:tc>
        <w:tc>
          <w:tcPr>
            <w:tcW w:w="5157" w:type="dxa"/>
          </w:tcPr>
          <w:p w14:paraId="6D5029B2" w14:textId="77777777" w:rsidR="007F749C" w:rsidRDefault="007F749C" w:rsidP="00CA04C4">
            <w:r w:rsidRPr="001F50A0">
              <w:rPr>
                <w:position w:val="-24"/>
              </w:rPr>
              <w:object w:dxaOrig="940" w:dyaOrig="620" w14:anchorId="7381375F">
                <v:shape id="_x0000_i1067" type="#_x0000_t75" style="width:47pt;height:31pt" o:ole="">
                  <v:imagedata r:id="rId128" o:title=""/>
                </v:shape>
                <o:OLEObject Type="Embed" ProgID="Equation.DSMT4" ShapeID="_x0000_i1067" DrawAspect="Content" ObjectID="_1380440015" r:id="rId129"/>
              </w:object>
            </w:r>
          </w:p>
        </w:tc>
        <w:tc>
          <w:tcPr>
            <w:tcW w:w="531" w:type="dxa"/>
          </w:tcPr>
          <w:p w14:paraId="375C70C0" w14:textId="77777777" w:rsidR="007F749C" w:rsidRDefault="007F749C" w:rsidP="00CA04C4">
            <w:r>
              <w:t>30.</w:t>
            </w:r>
          </w:p>
        </w:tc>
        <w:tc>
          <w:tcPr>
            <w:tcW w:w="2926" w:type="dxa"/>
          </w:tcPr>
          <w:p w14:paraId="705E3C8E" w14:textId="77777777" w:rsidR="007F749C" w:rsidRDefault="007F749C" w:rsidP="00CA04C4">
            <w:pPr>
              <w:rPr>
                <w:position w:val="-4"/>
              </w:rPr>
            </w:pPr>
            <w:r w:rsidRPr="001F50A0">
              <w:rPr>
                <w:position w:val="-24"/>
              </w:rPr>
              <w:object w:dxaOrig="1380" w:dyaOrig="640" w14:anchorId="3F361EFD">
                <v:shape id="_x0000_i1068" type="#_x0000_t75" style="width:69pt;height:32pt" o:ole="">
                  <v:imagedata r:id="rId130" o:title=""/>
                </v:shape>
                <o:OLEObject Type="Embed" ProgID="Equation.DSMT4" ShapeID="_x0000_i1068" DrawAspect="Content" ObjectID="_1380440016" r:id="rId131"/>
              </w:object>
            </w:r>
            <w:r>
              <w:rPr>
                <w:position w:val="-4"/>
              </w:rPr>
              <w:t xml:space="preserve"> </w:t>
            </w:r>
          </w:p>
          <w:p w14:paraId="6A460660" w14:textId="77777777" w:rsidR="007F749C" w:rsidRDefault="007F749C" w:rsidP="00CA04C4">
            <w:pPr>
              <w:rPr>
                <w:position w:val="-4"/>
              </w:rPr>
            </w:pPr>
          </w:p>
          <w:p w14:paraId="1B6F7535" w14:textId="77777777" w:rsidR="007F749C" w:rsidRDefault="007F749C" w:rsidP="00CA04C4">
            <w:pPr>
              <w:rPr>
                <w:position w:val="-4"/>
              </w:rPr>
            </w:pPr>
          </w:p>
          <w:p w14:paraId="1DF02E0D" w14:textId="77777777" w:rsidR="007F749C" w:rsidRDefault="007F749C" w:rsidP="00CA04C4">
            <w:pPr>
              <w:rPr>
                <w:position w:val="-4"/>
              </w:rPr>
            </w:pPr>
          </w:p>
          <w:p w14:paraId="22235A41" w14:textId="77777777" w:rsidR="007F749C" w:rsidRDefault="007F749C" w:rsidP="00CA04C4">
            <w:pPr>
              <w:rPr>
                <w:position w:val="-4"/>
              </w:rPr>
            </w:pPr>
          </w:p>
          <w:p w14:paraId="414A2590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57A0FD79" w14:textId="77777777" w:rsidTr="00CA04C4">
        <w:tc>
          <w:tcPr>
            <w:tcW w:w="531" w:type="dxa"/>
          </w:tcPr>
          <w:p w14:paraId="2D2EBB53" w14:textId="77777777" w:rsidR="007F749C" w:rsidRDefault="007F749C" w:rsidP="00CA04C4">
            <w:r>
              <w:t>31.</w:t>
            </w:r>
          </w:p>
        </w:tc>
        <w:tc>
          <w:tcPr>
            <w:tcW w:w="5157" w:type="dxa"/>
          </w:tcPr>
          <w:p w14:paraId="74D539BD" w14:textId="77777777" w:rsidR="007F749C" w:rsidRPr="001F50A0" w:rsidRDefault="007F749C" w:rsidP="00CA04C4">
            <w:pPr>
              <w:rPr>
                <w:position w:val="-24"/>
              </w:rPr>
            </w:pPr>
            <w:r w:rsidRPr="001B0CDB">
              <w:rPr>
                <w:position w:val="-24"/>
              </w:rPr>
              <w:object w:dxaOrig="1360" w:dyaOrig="620" w14:anchorId="1A4FA3E8">
                <v:shape id="_x0000_i1069" type="#_x0000_t75" style="width:68pt;height:31pt" o:ole="">
                  <v:imagedata r:id="rId132" o:title=""/>
                </v:shape>
                <o:OLEObject Type="Embed" ProgID="Equation.DSMT4" ShapeID="_x0000_i1069" DrawAspect="Content" ObjectID="_1380440017" r:id="rId133"/>
              </w:object>
            </w:r>
            <w:r>
              <w:rPr>
                <w:position w:val="-24"/>
              </w:rPr>
              <w:t xml:space="preserve"> </w:t>
            </w:r>
          </w:p>
        </w:tc>
        <w:tc>
          <w:tcPr>
            <w:tcW w:w="531" w:type="dxa"/>
          </w:tcPr>
          <w:p w14:paraId="3314F8A7" w14:textId="77777777" w:rsidR="007F749C" w:rsidRDefault="007F749C" w:rsidP="00CA04C4">
            <w:r>
              <w:t>32.</w:t>
            </w:r>
          </w:p>
        </w:tc>
        <w:tc>
          <w:tcPr>
            <w:tcW w:w="2926" w:type="dxa"/>
          </w:tcPr>
          <w:p w14:paraId="4693F536" w14:textId="77777777" w:rsidR="007F749C" w:rsidRDefault="007F749C" w:rsidP="00CA04C4">
            <w:pPr>
              <w:rPr>
                <w:position w:val="-24"/>
              </w:rPr>
            </w:pPr>
            <w:r w:rsidRPr="001B0CDB">
              <w:rPr>
                <w:position w:val="-24"/>
              </w:rPr>
              <w:object w:dxaOrig="1380" w:dyaOrig="620" w14:anchorId="7C4FC682">
                <v:shape id="_x0000_i1070" type="#_x0000_t75" style="width:69pt;height:31pt" o:ole="">
                  <v:imagedata r:id="rId134" o:title=""/>
                </v:shape>
                <o:OLEObject Type="Embed" ProgID="Equation.DSMT4" ShapeID="_x0000_i1070" DrawAspect="Content" ObjectID="_1380440018" r:id="rId135"/>
              </w:object>
            </w:r>
            <w:r>
              <w:rPr>
                <w:position w:val="-24"/>
              </w:rPr>
              <w:t xml:space="preserve"> </w:t>
            </w:r>
          </w:p>
          <w:p w14:paraId="3532EA97" w14:textId="77777777" w:rsidR="007F749C" w:rsidRDefault="007F749C" w:rsidP="00CA04C4">
            <w:pPr>
              <w:rPr>
                <w:position w:val="-24"/>
              </w:rPr>
            </w:pPr>
          </w:p>
          <w:p w14:paraId="7D5E71C0" w14:textId="77777777" w:rsidR="007F749C" w:rsidRDefault="007F749C" w:rsidP="00CA04C4">
            <w:pPr>
              <w:rPr>
                <w:position w:val="-24"/>
              </w:rPr>
            </w:pPr>
          </w:p>
          <w:p w14:paraId="2B3EDD38" w14:textId="77777777" w:rsidR="007F749C" w:rsidRDefault="007F749C" w:rsidP="00CA04C4">
            <w:pPr>
              <w:rPr>
                <w:position w:val="-24"/>
              </w:rPr>
            </w:pPr>
          </w:p>
          <w:p w14:paraId="25B97A99" w14:textId="77777777" w:rsidR="007F749C" w:rsidRPr="001F50A0" w:rsidRDefault="007F749C" w:rsidP="00CA04C4">
            <w:pPr>
              <w:rPr>
                <w:position w:val="-24"/>
              </w:rPr>
            </w:pPr>
          </w:p>
        </w:tc>
      </w:tr>
    </w:tbl>
    <w:p w14:paraId="5628E625" w14:textId="77777777" w:rsidR="007F749C" w:rsidRDefault="007F749C" w:rsidP="007F749C"/>
    <w:p w14:paraId="7A11F573" w14:textId="77777777" w:rsidR="007F749C" w:rsidRDefault="007F749C" w:rsidP="007F749C"/>
    <w:p w14:paraId="1E023F14" w14:textId="77777777" w:rsidR="007F749C" w:rsidRDefault="007F749C" w:rsidP="007F749C">
      <w:r>
        <w:t xml:space="preserve">33.  </w:t>
      </w:r>
      <w:r>
        <w:tab/>
      </w:r>
      <w:r w:rsidRPr="00F33AFE">
        <w:rPr>
          <w:sz w:val="28"/>
        </w:rPr>
        <w:t xml:space="preserve">Find 3 consecutive odd integers whose sum is -3. </w:t>
      </w:r>
      <w:r>
        <w:t xml:space="preserve"> </w:t>
      </w:r>
    </w:p>
    <w:p w14:paraId="573AB74F" w14:textId="77777777" w:rsidR="007F749C" w:rsidRDefault="007F749C" w:rsidP="007F749C"/>
    <w:p w14:paraId="029731C3" w14:textId="77777777" w:rsidR="007F749C" w:rsidRDefault="007F749C" w:rsidP="007F749C">
      <w:r>
        <w:tab/>
        <w:t>Let n = the least odd integers.</w:t>
      </w:r>
    </w:p>
    <w:p w14:paraId="7D5CB411" w14:textId="77777777" w:rsidR="007F749C" w:rsidRDefault="007F749C" w:rsidP="007F749C">
      <w:r>
        <w:tab/>
        <w:t>Then n+2 = the greater odd integer</w:t>
      </w:r>
    </w:p>
    <w:p w14:paraId="6874F327" w14:textId="77777777" w:rsidR="007F749C" w:rsidRDefault="007F749C" w:rsidP="007F749C">
      <w:r>
        <w:tab/>
        <w:t>Then n+4 = the greatest odd integer</w:t>
      </w:r>
    </w:p>
    <w:p w14:paraId="69A0FD33" w14:textId="77777777" w:rsidR="007F749C" w:rsidRDefault="007F749C" w:rsidP="007F749C"/>
    <w:p w14:paraId="601E8C28" w14:textId="77777777" w:rsidR="007F749C" w:rsidRDefault="007F749C" w:rsidP="007F749C">
      <w:r>
        <w:tab/>
      </w:r>
      <w:r w:rsidRPr="00F33AFE">
        <w:rPr>
          <w:position w:val="-4"/>
        </w:rPr>
        <w:object w:dxaOrig="180" w:dyaOrig="260" w14:anchorId="1B7F5128">
          <v:shape id="_x0000_i1071" type="#_x0000_t75" style="width:9pt;height:13pt" o:ole="">
            <v:imagedata r:id="rId136" o:title=""/>
          </v:shape>
          <o:OLEObject Type="Embed" ProgID="Equation.DSMT4" ShapeID="_x0000_i1071" DrawAspect="Content" ObjectID="_1380440019" r:id="rId137"/>
        </w:object>
      </w:r>
      <w:r>
        <w:t xml:space="preserve"> </w:t>
      </w:r>
    </w:p>
    <w:p w14:paraId="0EF3B353" w14:textId="77777777" w:rsidR="007F749C" w:rsidRDefault="007F749C" w:rsidP="007F749C"/>
    <w:p w14:paraId="363333FF" w14:textId="77777777" w:rsidR="007F749C" w:rsidRDefault="007F749C" w:rsidP="007F749C"/>
    <w:p w14:paraId="655E83FE" w14:textId="77777777" w:rsidR="007F749C" w:rsidRDefault="007F749C" w:rsidP="007F749C">
      <w:r>
        <w:t xml:space="preserve">34.  </w:t>
      </w:r>
      <w:r>
        <w:tab/>
      </w:r>
      <w:r w:rsidRPr="00F33AFE">
        <w:rPr>
          <w:sz w:val="28"/>
        </w:rPr>
        <w:t>Find</w:t>
      </w:r>
      <w:r>
        <w:rPr>
          <w:sz w:val="28"/>
        </w:rPr>
        <w:t xml:space="preserve"> two</w:t>
      </w:r>
      <w:r w:rsidRPr="00F33AFE">
        <w:rPr>
          <w:sz w:val="28"/>
        </w:rPr>
        <w:t xml:space="preserve"> consecuti</w:t>
      </w:r>
      <w:r>
        <w:rPr>
          <w:sz w:val="28"/>
        </w:rPr>
        <w:t xml:space="preserve">ve odd integers whose sum </w:t>
      </w:r>
      <w:proofErr w:type="gramStart"/>
      <w:r>
        <w:rPr>
          <w:sz w:val="28"/>
        </w:rPr>
        <w:t>is</w:t>
      </w:r>
      <w:proofErr w:type="gramEnd"/>
      <w:r>
        <w:rPr>
          <w:sz w:val="28"/>
        </w:rPr>
        <w:t xml:space="preserve"> 128.</w:t>
      </w:r>
      <w:r w:rsidRPr="00F33AFE">
        <w:rPr>
          <w:sz w:val="28"/>
        </w:rPr>
        <w:t xml:space="preserve"> </w:t>
      </w:r>
      <w:r>
        <w:t xml:space="preserve">   </w:t>
      </w:r>
    </w:p>
    <w:p w14:paraId="75FA969D" w14:textId="77777777" w:rsidR="007F749C" w:rsidRDefault="007F749C" w:rsidP="007F749C">
      <w:r>
        <w:tab/>
      </w:r>
      <w:r w:rsidRPr="00F33AFE">
        <w:rPr>
          <w:position w:val="-4"/>
        </w:rPr>
        <w:object w:dxaOrig="180" w:dyaOrig="260" w14:anchorId="7E591C9B">
          <v:shape id="_x0000_i1072" type="#_x0000_t75" style="width:9pt;height:13pt" o:ole="">
            <v:imagedata r:id="rId138" o:title=""/>
          </v:shape>
          <o:OLEObject Type="Embed" ProgID="Equation.DSMT4" ShapeID="_x0000_i1072" DrawAspect="Content" ObjectID="_1380440020" r:id="rId139"/>
        </w:object>
      </w:r>
      <w:r>
        <w:t xml:space="preserve"> </w:t>
      </w:r>
    </w:p>
    <w:p w14:paraId="29710218" w14:textId="77777777" w:rsidR="007F749C" w:rsidRDefault="007F749C" w:rsidP="007F749C"/>
    <w:p w14:paraId="6F6A0C56" w14:textId="77777777" w:rsidR="007F749C" w:rsidRDefault="007F749C" w:rsidP="007F749C"/>
    <w:p w14:paraId="5268333B" w14:textId="77777777" w:rsidR="007F749C" w:rsidRDefault="007F749C" w:rsidP="007F749C"/>
    <w:p w14:paraId="02823F2C" w14:textId="77777777" w:rsidR="007F749C" w:rsidRDefault="007F749C" w:rsidP="007F749C"/>
    <w:p w14:paraId="59BE1B34" w14:textId="77777777" w:rsidR="007F749C" w:rsidRDefault="007F749C" w:rsidP="007F749C">
      <w:r>
        <w:t xml:space="preserve">35.  </w:t>
      </w:r>
      <w:r>
        <w:tab/>
      </w:r>
      <w:r w:rsidRPr="00F33AFE">
        <w:rPr>
          <w:sz w:val="28"/>
        </w:rPr>
        <w:t>Find</w:t>
      </w:r>
      <w:r>
        <w:rPr>
          <w:sz w:val="28"/>
        </w:rPr>
        <w:t xml:space="preserve"> 3 consecutive even integers whose sum </w:t>
      </w:r>
      <w:proofErr w:type="gramStart"/>
      <w:r>
        <w:rPr>
          <w:sz w:val="28"/>
        </w:rPr>
        <w:t>is</w:t>
      </w:r>
      <w:proofErr w:type="gramEnd"/>
      <w:r>
        <w:rPr>
          <w:sz w:val="28"/>
        </w:rPr>
        <w:t xml:space="preserve"> 90</w:t>
      </w:r>
      <w:r w:rsidRPr="00F33AFE">
        <w:rPr>
          <w:sz w:val="28"/>
        </w:rPr>
        <w:t xml:space="preserve">. </w:t>
      </w:r>
      <w:r>
        <w:t xml:space="preserve"> </w:t>
      </w:r>
    </w:p>
    <w:p w14:paraId="6D2677C7" w14:textId="77777777" w:rsidR="007F749C" w:rsidRDefault="007F749C" w:rsidP="007F749C">
      <w:r>
        <w:tab/>
      </w:r>
      <w:r w:rsidRPr="00F33AFE">
        <w:rPr>
          <w:position w:val="-4"/>
        </w:rPr>
        <w:object w:dxaOrig="180" w:dyaOrig="260" w14:anchorId="3BAB658A">
          <v:shape id="_x0000_i1073" type="#_x0000_t75" style="width:9pt;height:13pt" o:ole="">
            <v:imagedata r:id="rId140" o:title=""/>
          </v:shape>
          <o:OLEObject Type="Embed" ProgID="Equation.DSMT4" ShapeID="_x0000_i1073" DrawAspect="Content" ObjectID="_1380440021" r:id="rId141"/>
        </w:object>
      </w:r>
      <w:r>
        <w:t xml:space="preserve"> </w:t>
      </w:r>
    </w:p>
    <w:p w14:paraId="77CDEE9F" w14:textId="77777777" w:rsidR="007F749C" w:rsidRDefault="007F749C" w:rsidP="007F749C"/>
    <w:p w14:paraId="3248482B" w14:textId="77777777" w:rsidR="007F749C" w:rsidRDefault="007F749C" w:rsidP="007F749C"/>
    <w:p w14:paraId="1A055D95" w14:textId="77777777" w:rsidR="007F749C" w:rsidRDefault="007F749C" w:rsidP="007F749C"/>
    <w:p w14:paraId="5AE3ED4D" w14:textId="77777777" w:rsidR="007F749C" w:rsidRPr="00F33AFE" w:rsidRDefault="007F749C" w:rsidP="007F749C"/>
    <w:p w14:paraId="75138A72" w14:textId="77777777" w:rsidR="007F749C" w:rsidRDefault="007F749C" w:rsidP="007F749C">
      <w:r>
        <w:t xml:space="preserve">36.       </w:t>
      </w:r>
      <w:r>
        <w:rPr>
          <w:sz w:val="28"/>
        </w:rPr>
        <w:t xml:space="preserve">Sally is eight years older than John. John is fourteen years older than Karen. If the </w:t>
      </w:r>
      <w:r>
        <w:rPr>
          <w:sz w:val="28"/>
        </w:rPr>
        <w:tab/>
        <w:t>sum of all three ages is 90, how old is each person?</w:t>
      </w:r>
    </w:p>
    <w:p w14:paraId="09B331B3" w14:textId="77777777" w:rsidR="007F749C" w:rsidRDefault="007F749C" w:rsidP="007F749C">
      <w:r>
        <w:tab/>
      </w:r>
      <w:r w:rsidRPr="00F33AFE">
        <w:rPr>
          <w:position w:val="-4"/>
        </w:rPr>
        <w:object w:dxaOrig="180" w:dyaOrig="260" w14:anchorId="39632318">
          <v:shape id="_x0000_i1074" type="#_x0000_t75" style="width:9pt;height:13pt" o:ole="">
            <v:imagedata r:id="rId142" o:title=""/>
          </v:shape>
          <o:OLEObject Type="Embed" ProgID="Equation.DSMT4" ShapeID="_x0000_i1074" DrawAspect="Content" ObjectID="_1380440022" r:id="rId143"/>
        </w:object>
      </w:r>
      <w:r>
        <w:t xml:space="preserve"> </w:t>
      </w:r>
    </w:p>
    <w:p w14:paraId="3A86644A" w14:textId="77777777" w:rsidR="007F749C" w:rsidRDefault="007F749C" w:rsidP="007F749C"/>
    <w:p w14:paraId="50C23091" w14:textId="77777777" w:rsidR="007F749C" w:rsidRDefault="007F749C" w:rsidP="007F749C"/>
    <w:p w14:paraId="44CE01AB" w14:textId="77777777" w:rsidR="007F749C" w:rsidRDefault="007F749C" w:rsidP="007F749C"/>
    <w:p w14:paraId="2E22D28A" w14:textId="77777777" w:rsidR="007F749C" w:rsidRDefault="007F749C" w:rsidP="007F749C"/>
    <w:p w14:paraId="08F3D4AC" w14:textId="77777777" w:rsidR="007F749C" w:rsidRDefault="007F749C" w:rsidP="007F749C">
      <w:pPr>
        <w:rPr>
          <w:b/>
          <w:sz w:val="32"/>
        </w:rPr>
      </w:pPr>
      <w:r w:rsidRPr="0084684F">
        <w:rPr>
          <w:b/>
          <w:sz w:val="32"/>
        </w:rPr>
        <w:t>Equations</w:t>
      </w:r>
      <w:r>
        <w:rPr>
          <w:b/>
          <w:sz w:val="32"/>
        </w:rPr>
        <w:t xml:space="preserve"> with Variables on Both Sides</w:t>
      </w:r>
    </w:p>
    <w:p w14:paraId="0D328A7A" w14:textId="77777777" w:rsidR="007F749C" w:rsidRDefault="007F749C" w:rsidP="007F749C">
      <w:pPr>
        <w:rPr>
          <w:b/>
          <w:sz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5C42D66" wp14:editId="620E97FD">
                <wp:simplePos x="0" y="0"/>
                <wp:positionH relativeFrom="column">
                  <wp:posOffset>-50800</wp:posOffset>
                </wp:positionH>
                <wp:positionV relativeFrom="paragraph">
                  <wp:posOffset>121285</wp:posOffset>
                </wp:positionV>
                <wp:extent cx="6893560" cy="4903675"/>
                <wp:effectExtent l="0" t="0" r="15240" b="24130"/>
                <wp:wrapNone/>
                <wp:docPr id="21" name="Text 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893560" cy="49036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1CB4DAE" w14:textId="77777777" w:rsidR="007F749C" w:rsidRDefault="007F749C" w:rsidP="007F749C"/>
                          <w:p w14:paraId="0F6FBF51" w14:textId="77777777" w:rsidR="007F749C" w:rsidRPr="001B0CDB" w:rsidRDefault="007F749C" w:rsidP="007F749C">
                            <w:r>
                              <w:rPr>
                                <w:b/>
                                <w:sz w:val="36"/>
                              </w:rPr>
                              <w:tab/>
                            </w:r>
                            <w:r w:rsidRPr="009F1C12">
                              <w:rPr>
                                <w:b/>
                                <w:sz w:val="36"/>
                              </w:rPr>
                              <w:t>Goal:</w:t>
                            </w:r>
                            <w:r w:rsidRPr="009F1C12">
                              <w:rPr>
                                <w:sz w:val="36"/>
                              </w:rPr>
                              <w:t xml:space="preserve"> </w:t>
                            </w:r>
                            <w:r w:rsidRPr="001B0CDB">
                              <w:rPr>
                                <w:sz w:val="28"/>
                              </w:rPr>
                              <w:t>Isolate the variable.</w:t>
                            </w:r>
                          </w:p>
                          <w:p w14:paraId="4D0B3541" w14:textId="77777777" w:rsidR="007F749C" w:rsidRPr="001B0CDB" w:rsidRDefault="007F749C" w:rsidP="007F749C">
                            <w:pPr>
                              <w:rPr>
                                <w:sz w:val="28"/>
                              </w:rPr>
                            </w:pPr>
                          </w:p>
                          <w:p w14:paraId="4206EC9C" w14:textId="77777777" w:rsidR="007F749C" w:rsidRDefault="007F749C" w:rsidP="007F749C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sz w:val="28"/>
                              </w:rPr>
                              <w:tab/>
                              <w:t>You need to use a combination of the follow properties:</w:t>
                            </w:r>
                          </w:p>
                          <w:p w14:paraId="1EAFE907" w14:textId="77777777" w:rsidR="007F749C" w:rsidRDefault="007F749C" w:rsidP="007F749C">
                            <w:pPr>
                              <w:rPr>
                                <w:sz w:val="28"/>
                              </w:rPr>
                            </w:pPr>
                          </w:p>
                          <w:p w14:paraId="5D8B688A" w14:textId="77777777" w:rsidR="007F749C" w:rsidRPr="001B0CDB" w:rsidRDefault="007F749C" w:rsidP="007F749C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ab/>
                            </w:r>
                          </w:p>
                          <w:tbl>
                            <w:tblPr>
                              <w:tblStyle w:val="TableGrid"/>
                              <w:tblW w:w="9754" w:type="dxa"/>
                              <w:tblInd w:w="108" w:type="dxa"/>
                              <w:tblBorders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  <w:insideH w:val="none" w:sz="0" w:space="0" w:color="auto"/>
                                <w:insideV w:val="none" w:sz="0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4890"/>
                              <w:gridCol w:w="4864"/>
                            </w:tblGrid>
                            <w:tr w:rsidR="007F749C" w14:paraId="2AF3D63B" w14:textId="77777777" w:rsidTr="00DA6622">
                              <w:trPr>
                                <w:trHeight w:val="404"/>
                              </w:trPr>
                              <w:tc>
                                <w:tcPr>
                                  <w:tcW w:w="4890" w:type="dxa"/>
                                  <w:shd w:val="clear" w:color="auto" w:fill="E0E0E0"/>
                                </w:tcPr>
                                <w:p w14:paraId="48365C69" w14:textId="77777777" w:rsidR="007F749C" w:rsidRPr="001B0CDB" w:rsidRDefault="007F749C" w:rsidP="00DA6622">
                                  <w:pPr>
                                    <w:rPr>
                                      <w:b/>
                                      <w:sz w:val="32"/>
                                    </w:rPr>
                                  </w:pPr>
                                  <w:r w:rsidRPr="001B0CDB">
                                    <w:rPr>
                                      <w:b/>
                                      <w:sz w:val="32"/>
                                    </w:rPr>
                                    <w:t>Property</w:t>
                                  </w:r>
                                </w:p>
                              </w:tc>
                              <w:tc>
                                <w:tcPr>
                                  <w:tcW w:w="4864" w:type="dxa"/>
                                  <w:shd w:val="clear" w:color="auto" w:fill="E0E0E0"/>
                                </w:tcPr>
                                <w:p w14:paraId="6883FFA9" w14:textId="77777777" w:rsidR="007F749C" w:rsidRPr="001B0CDB" w:rsidRDefault="007F749C" w:rsidP="00DA6622">
                                  <w:pPr>
                                    <w:rPr>
                                      <w:b/>
                                      <w:sz w:val="32"/>
                                    </w:rPr>
                                  </w:pPr>
                                  <w:r>
                                    <w:rPr>
                                      <w:b/>
                                      <w:sz w:val="32"/>
                                    </w:rPr>
                                    <w:t>Example</w:t>
                                  </w:r>
                                </w:p>
                              </w:tc>
                            </w:tr>
                            <w:tr w:rsidR="007F749C" w14:paraId="21ECC134" w14:textId="77777777" w:rsidTr="00DA6622">
                              <w:trPr>
                                <w:trHeight w:val="404"/>
                              </w:trPr>
                              <w:tc>
                                <w:tcPr>
                                  <w:tcW w:w="4890" w:type="dxa"/>
                                </w:tcPr>
                                <w:p w14:paraId="676E551F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Distributive Property</w:t>
                                  </w:r>
                                </w:p>
                              </w:tc>
                              <w:tc>
                                <w:tcPr>
                                  <w:tcW w:w="4864" w:type="dxa"/>
                                </w:tcPr>
                                <w:p w14:paraId="0EC46F3D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position w:val="-26"/>
                                      <w:sz w:val="28"/>
                                    </w:rPr>
                                    <w:object w:dxaOrig="980" w:dyaOrig="660" w14:anchorId="22F5122F">
                                      <v:shape id="_x0000_i1112" type="#_x0000_t75" style="width:49pt;height:33pt" o:ole="">
                                        <v:imagedata r:id="rId144" o:title=""/>
                                      </v:shape>
                                      <o:OLEObject Type="Embed" ProgID="Equation.DSMT4" ShapeID="_x0000_i1112" DrawAspect="Content" ObjectID="_1380440060" r:id="rId145"/>
                                    </w:object>
                                  </w:r>
                                </w:p>
                                <w:p w14:paraId="20EC3CFF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>
                                    <w:rPr>
                                      <w:sz w:val="28"/>
                                    </w:rPr>
                                    <w:t xml:space="preserve"> </w:t>
                                  </w:r>
                                </w:p>
                              </w:tc>
                            </w:tr>
                            <w:tr w:rsidR="007F749C" w14:paraId="6EF729FB" w14:textId="77777777" w:rsidTr="00DA6622">
                              <w:trPr>
                                <w:trHeight w:val="404"/>
                              </w:trPr>
                              <w:tc>
                                <w:tcPr>
                                  <w:tcW w:w="4890" w:type="dxa"/>
                                </w:tcPr>
                                <w:p w14:paraId="12BCB512" w14:textId="77777777" w:rsidR="007F749C" w:rsidRPr="001B0CDB" w:rsidRDefault="007F749C" w:rsidP="00DA6622">
                                  <w:pPr>
                                    <w:rPr>
                                      <w:i/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Combining Like Terms</w:t>
                                  </w:r>
                                </w:p>
                              </w:tc>
                              <w:tc>
                                <w:tcPr>
                                  <w:tcW w:w="4864" w:type="dxa"/>
                                </w:tcPr>
                                <w:p w14:paraId="6C7B2A76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position w:val="-24"/>
                                      <w:sz w:val="28"/>
                                    </w:rPr>
                                    <w:object w:dxaOrig="780" w:dyaOrig="620" w14:anchorId="2EC76087">
                                      <v:shape id="_x0000_i1113" type="#_x0000_t75" style="width:39pt;height:31pt" o:ole="">
                                        <v:imagedata r:id="rId146" o:title=""/>
                                      </v:shape>
                                      <o:OLEObject Type="Embed" ProgID="Equation.DSMT4" ShapeID="_x0000_i1113" DrawAspect="Content" ObjectID="_1380440061" r:id="rId147"/>
                                    </w:object>
                                  </w:r>
                                </w:p>
                                <w:p w14:paraId="4C18D02D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  <w:tr w:rsidR="007F749C" w14:paraId="6A7E4F9A" w14:textId="77777777" w:rsidTr="00DA6622">
                              <w:trPr>
                                <w:trHeight w:val="818"/>
                              </w:trPr>
                              <w:tc>
                                <w:tcPr>
                                  <w:tcW w:w="4890" w:type="dxa"/>
                                </w:tcPr>
                                <w:p w14:paraId="1B128802" w14:textId="77777777" w:rsidR="007F749C" w:rsidRPr="001B0CDB" w:rsidRDefault="007F749C" w:rsidP="00DA6622">
                                  <w:pPr>
                                    <w:rPr>
                                      <w:i/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Addition Property of Equality</w:t>
                                  </w:r>
                                </w:p>
                                <w:p w14:paraId="30F87817" w14:textId="77777777" w:rsidR="007F749C" w:rsidRPr="001B0CDB" w:rsidRDefault="007F749C" w:rsidP="00DA6622">
                                  <w:pPr>
                                    <w:rPr>
                                      <w:i/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Subtraction Property of Equality</w:t>
                                  </w:r>
                                </w:p>
                              </w:tc>
                              <w:tc>
                                <w:tcPr>
                                  <w:tcW w:w="4864" w:type="dxa"/>
                                </w:tcPr>
                                <w:p w14:paraId="4723C925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position w:val="-40"/>
                                      <w:sz w:val="28"/>
                                    </w:rPr>
                                    <w:object w:dxaOrig="1100" w:dyaOrig="960" w14:anchorId="31CEF183">
                                      <v:shape id="_x0000_i1114" type="#_x0000_t75" style="width:55pt;height:48pt" o:ole="">
                                        <v:imagedata r:id="rId148" o:title=""/>
                                      </v:shape>
                                      <o:OLEObject Type="Embed" ProgID="Equation.DSMT4" ShapeID="_x0000_i1114" DrawAspect="Content" ObjectID="_1380440062" r:id="rId149"/>
                                    </w:object>
                                  </w:r>
                                  <w:r>
                                    <w:rPr>
                                      <w:sz w:val="28"/>
                                    </w:rPr>
                                    <w:t xml:space="preserve">       </w:t>
                                  </w:r>
                                  <w:r w:rsidRPr="001B0CDB">
                                    <w:rPr>
                                      <w:position w:val="-40"/>
                                      <w:sz w:val="28"/>
                                    </w:rPr>
                                    <w:object w:dxaOrig="1200" w:dyaOrig="980" w14:anchorId="6B13F997">
                                      <v:shape id="_x0000_i1115" type="#_x0000_t75" style="width:60pt;height:49pt" o:ole="">
                                        <v:imagedata r:id="rId150" o:title=""/>
                                      </v:shape>
                                      <o:OLEObject Type="Embed" ProgID="Equation.DSMT4" ShapeID="_x0000_i1115" DrawAspect="Content" ObjectID="_1380440063" r:id="rId151"/>
                                    </w:object>
                                  </w:r>
                                  <w:r>
                                    <w:rPr>
                                      <w:sz w:val="28"/>
                                    </w:rPr>
                                    <w:t xml:space="preserve">  </w:t>
                                  </w:r>
                                </w:p>
                                <w:p w14:paraId="42E87286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</w:p>
                              </w:tc>
                            </w:tr>
                            <w:tr w:rsidR="007F749C" w14:paraId="1D73F95F" w14:textId="77777777" w:rsidTr="00DA6622">
                              <w:trPr>
                                <w:trHeight w:val="818"/>
                              </w:trPr>
                              <w:tc>
                                <w:tcPr>
                                  <w:tcW w:w="4890" w:type="dxa"/>
                                </w:tcPr>
                                <w:p w14:paraId="0AC0A762" w14:textId="77777777" w:rsidR="007F749C" w:rsidRPr="001B0CDB" w:rsidRDefault="007F749C" w:rsidP="00DA6622">
                                  <w:pPr>
                                    <w:rPr>
                                      <w:i/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Multiplication Property of Equality</w:t>
                                  </w:r>
                                </w:p>
                                <w:p w14:paraId="1BE20550" w14:textId="77777777" w:rsidR="007F749C" w:rsidRPr="001B0CDB" w:rsidRDefault="007F749C" w:rsidP="00DA6622">
                                  <w:pPr>
                                    <w:rPr>
                                      <w:i/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i/>
                                      <w:sz w:val="28"/>
                                    </w:rPr>
                                    <w:t>Division Property of Equality</w:t>
                                  </w:r>
                                </w:p>
                              </w:tc>
                              <w:tc>
                                <w:tcPr>
                                  <w:tcW w:w="4864" w:type="dxa"/>
                                </w:tcPr>
                                <w:p w14:paraId="48F29612" w14:textId="77777777" w:rsidR="007F749C" w:rsidRDefault="007F749C" w:rsidP="00DA6622">
                                  <w:pPr>
                                    <w:rPr>
                                      <w:sz w:val="28"/>
                                    </w:rPr>
                                  </w:pPr>
                                  <w:r w:rsidRPr="001B0CDB">
                                    <w:rPr>
                                      <w:position w:val="-56"/>
                                      <w:sz w:val="28"/>
                                    </w:rPr>
                                    <w:object w:dxaOrig="1180" w:dyaOrig="1580" w14:anchorId="785B0F3C">
                                      <v:shape id="_x0000_i1116" type="#_x0000_t75" style="width:59pt;height:79pt" o:ole="">
                                        <v:imagedata r:id="rId152" o:title=""/>
                                      </v:shape>
                                      <o:OLEObject Type="Embed" ProgID="Equation.DSMT4" ShapeID="_x0000_i1116" DrawAspect="Content" ObjectID="_1380440064" r:id="rId153"/>
                                    </w:object>
                                  </w:r>
                                  <w:r>
                                    <w:rPr>
                                      <w:sz w:val="28"/>
                                    </w:rPr>
                                    <w:t xml:space="preserve">        </w:t>
                                  </w:r>
                                  <w:r w:rsidRPr="001B0CDB">
                                    <w:rPr>
                                      <w:position w:val="-56"/>
                                      <w:sz w:val="28"/>
                                    </w:rPr>
                                    <w:object w:dxaOrig="960" w:dyaOrig="1300" w14:anchorId="58647AE3">
                                      <v:shape id="_x0000_i1117" type="#_x0000_t75" style="width:48pt;height:65pt" o:ole="">
                                        <v:imagedata r:id="rId154" o:title=""/>
                                      </v:shape>
                                      <o:OLEObject Type="Embed" ProgID="Equation.DSMT4" ShapeID="_x0000_i1117" DrawAspect="Content" ObjectID="_1380440065" r:id="rId155"/>
                                    </w:object>
                                  </w:r>
                                </w:p>
                              </w:tc>
                            </w:tr>
                          </w:tbl>
                          <w:p w14:paraId="05327A45" w14:textId="77777777" w:rsidR="007F749C" w:rsidRDefault="007F749C" w:rsidP="007F749C"/>
                          <w:p w14:paraId="7C896ADA" w14:textId="77777777" w:rsidR="007F749C" w:rsidRDefault="007F749C" w:rsidP="007F749C"/>
                          <w:p w14:paraId="3ED51978" w14:textId="77777777" w:rsidR="007F749C" w:rsidRDefault="007F749C" w:rsidP="007F749C"/>
                          <w:p w14:paraId="103ED635" w14:textId="77777777" w:rsidR="007F749C" w:rsidRDefault="007F749C" w:rsidP="007F749C"/>
                          <w:p w14:paraId="55AC58EA" w14:textId="77777777" w:rsidR="007F749C" w:rsidRDefault="007F749C" w:rsidP="007F749C"/>
                          <w:p w14:paraId="4FDBE28C" w14:textId="77777777" w:rsidR="007F749C" w:rsidRDefault="007F749C" w:rsidP="007F749C"/>
                          <w:p w14:paraId="418EF105" w14:textId="77777777" w:rsidR="007F749C" w:rsidRDefault="007F749C" w:rsidP="007F749C"/>
                          <w:p w14:paraId="23C136B1" w14:textId="77777777" w:rsidR="007F749C" w:rsidRDefault="007F749C" w:rsidP="007F749C"/>
                          <w:p w14:paraId="465BF107" w14:textId="77777777" w:rsidR="007F749C" w:rsidRDefault="007F749C" w:rsidP="007F749C"/>
                          <w:p w14:paraId="503A7362" w14:textId="77777777" w:rsidR="007F749C" w:rsidRDefault="007F749C" w:rsidP="007F749C"/>
                          <w:p w14:paraId="6D694845" w14:textId="77777777" w:rsidR="007F749C" w:rsidRDefault="007F749C" w:rsidP="007F749C"/>
                          <w:p w14:paraId="7B067ED1" w14:textId="77777777" w:rsidR="007F749C" w:rsidRDefault="007F749C" w:rsidP="007F749C"/>
                          <w:p w14:paraId="433C0C97" w14:textId="77777777" w:rsidR="007F749C" w:rsidRDefault="007F749C" w:rsidP="007F749C"/>
                          <w:p w14:paraId="71BBCFA6" w14:textId="77777777" w:rsidR="007F749C" w:rsidRDefault="007F749C" w:rsidP="007F749C"/>
                          <w:p w14:paraId="4D1A087E" w14:textId="77777777" w:rsidR="007F749C" w:rsidRDefault="007F749C" w:rsidP="007F749C"/>
                          <w:p w14:paraId="7AC4A6E8" w14:textId="77777777" w:rsidR="007F749C" w:rsidRDefault="007F749C" w:rsidP="007F749C"/>
                          <w:p w14:paraId="65440A04" w14:textId="77777777" w:rsidR="007F749C" w:rsidRDefault="007F749C" w:rsidP="007F749C"/>
                          <w:p w14:paraId="7E411F7B" w14:textId="77777777" w:rsidR="007F749C" w:rsidRDefault="007F749C" w:rsidP="007F749C"/>
                          <w:p w14:paraId="23619E55" w14:textId="77777777" w:rsidR="007F749C" w:rsidRDefault="007F749C" w:rsidP="007F749C"/>
                          <w:p w14:paraId="7303E50A" w14:textId="77777777" w:rsidR="007F749C" w:rsidRDefault="007F749C" w:rsidP="007F749C"/>
                          <w:p w14:paraId="77769961" w14:textId="77777777" w:rsidR="007F749C" w:rsidRDefault="007F749C" w:rsidP="007F749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" o:spid="_x0000_s1029" type="#_x0000_t202" style="position:absolute;margin-left:-3.95pt;margin-top:9.55pt;width:542.8pt;height:386.1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" filled="f" strokecolor="black [3213]">
                <v:textbox>
                  <w:txbxContent>
                    <w:p w14:paraId="21CB4DAE" w14:textId="77777777" w:rsidR="007F749C" w:rsidRDefault="007F749C" w:rsidP="007F749C"/>
                    <w:p w14:paraId="0F6FBF51" w14:textId="77777777" w:rsidR="007F749C" w:rsidRPr="001B0CDB" w:rsidRDefault="007F749C" w:rsidP="007F749C">
                      <w:r>
                        <w:rPr>
                          <w:b/>
                          <w:sz w:val="36"/>
                        </w:rPr>
                        <w:tab/>
                      </w:r>
                      <w:r w:rsidRPr="009F1C12">
                        <w:rPr>
                          <w:b/>
                          <w:sz w:val="36"/>
                        </w:rPr>
                        <w:t>Goal:</w:t>
                      </w:r>
                      <w:r w:rsidRPr="009F1C12">
                        <w:rPr>
                          <w:sz w:val="36"/>
                        </w:rPr>
                        <w:t xml:space="preserve"> </w:t>
                      </w:r>
                      <w:r w:rsidRPr="001B0CDB">
                        <w:rPr>
                          <w:sz w:val="28"/>
                        </w:rPr>
                        <w:t>Isolate the variable.</w:t>
                      </w:r>
                    </w:p>
                    <w:p w14:paraId="4D0B3541" w14:textId="77777777" w:rsidR="007F749C" w:rsidRPr="001B0CDB" w:rsidRDefault="007F749C" w:rsidP="007F749C">
                      <w:pPr>
                        <w:rPr>
                          <w:sz w:val="28"/>
                        </w:rPr>
                      </w:pPr>
                    </w:p>
                    <w:p w14:paraId="4206EC9C" w14:textId="77777777" w:rsidR="007F749C" w:rsidRDefault="007F749C" w:rsidP="007F749C">
                      <w:pPr>
                        <w:rPr>
                          <w:sz w:val="28"/>
                        </w:rPr>
                      </w:pPr>
                      <w:r w:rsidRPr="001B0CDB">
                        <w:rPr>
                          <w:sz w:val="28"/>
                        </w:rPr>
                        <w:tab/>
                        <w:t>You need to use a combination of the follow properties:</w:t>
                      </w:r>
                    </w:p>
                    <w:p w14:paraId="1EAFE907" w14:textId="77777777" w:rsidR="007F749C" w:rsidRDefault="007F749C" w:rsidP="007F749C">
                      <w:pPr>
                        <w:rPr>
                          <w:sz w:val="28"/>
                        </w:rPr>
                      </w:pPr>
                    </w:p>
                    <w:p w14:paraId="5D8B688A" w14:textId="77777777" w:rsidR="007F749C" w:rsidRPr="001B0CDB" w:rsidRDefault="007F749C" w:rsidP="007F749C">
                      <w:pPr>
                        <w:rPr>
                          <w:sz w:val="28"/>
                        </w:rPr>
                      </w:pPr>
                      <w:r>
                        <w:rPr>
                          <w:sz w:val="28"/>
                        </w:rPr>
                        <w:tab/>
                      </w:r>
                    </w:p>
                    <w:tbl>
                      <w:tblPr>
                        <w:tblStyle w:val="TableGrid"/>
                        <w:tblW w:w="9754" w:type="dxa"/>
                        <w:tblInd w:w="108" w:type="dxa"/>
                        <w:tblBorders>
                          <w:top w:val="none" w:sz="0" w:space="0" w:color="auto"/>
                          <w:left w:val="none" w:sz="0" w:space="0" w:color="auto"/>
                          <w:bottom w:val="none" w:sz="0" w:space="0" w:color="auto"/>
                          <w:right w:val="none" w:sz="0" w:space="0" w:color="auto"/>
                          <w:insideH w:val="none" w:sz="0" w:space="0" w:color="auto"/>
                          <w:insideV w:val="none" w:sz="0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4890"/>
                        <w:gridCol w:w="4864"/>
                      </w:tblGrid>
                      <w:tr w:rsidR="007F749C" w14:paraId="2AF3D63B" w14:textId="77777777" w:rsidTr="00DA6622">
                        <w:trPr>
                          <w:trHeight w:val="404"/>
                        </w:trPr>
                        <w:tc>
                          <w:tcPr>
                            <w:tcW w:w="4890" w:type="dxa"/>
                            <w:shd w:val="clear" w:color="auto" w:fill="E0E0E0"/>
                          </w:tcPr>
                          <w:p w14:paraId="48365C69" w14:textId="77777777" w:rsidR="007F749C" w:rsidRPr="001B0CDB" w:rsidRDefault="007F749C" w:rsidP="00DA6622">
                            <w:pPr>
                              <w:rPr>
                                <w:b/>
                                <w:sz w:val="32"/>
                              </w:rPr>
                            </w:pPr>
                            <w:r w:rsidRPr="001B0CDB">
                              <w:rPr>
                                <w:b/>
                                <w:sz w:val="32"/>
                              </w:rPr>
                              <w:t>Property</w:t>
                            </w:r>
                          </w:p>
                        </w:tc>
                        <w:tc>
                          <w:tcPr>
                            <w:tcW w:w="4864" w:type="dxa"/>
                            <w:shd w:val="clear" w:color="auto" w:fill="E0E0E0"/>
                          </w:tcPr>
                          <w:p w14:paraId="6883FFA9" w14:textId="77777777" w:rsidR="007F749C" w:rsidRPr="001B0CDB" w:rsidRDefault="007F749C" w:rsidP="00DA6622">
                            <w:pPr>
                              <w:rPr>
                                <w:b/>
                                <w:sz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>Example</w:t>
                            </w:r>
                          </w:p>
                        </w:tc>
                      </w:tr>
                      <w:tr w:rsidR="007F749C" w14:paraId="21ECC134" w14:textId="77777777" w:rsidTr="00DA6622">
                        <w:trPr>
                          <w:trHeight w:val="404"/>
                        </w:trPr>
                        <w:tc>
                          <w:tcPr>
                            <w:tcW w:w="4890" w:type="dxa"/>
                          </w:tcPr>
                          <w:p w14:paraId="676E551F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Distributive Property</w:t>
                            </w:r>
                          </w:p>
                        </w:tc>
                        <w:tc>
                          <w:tcPr>
                            <w:tcW w:w="4864" w:type="dxa"/>
                          </w:tcPr>
                          <w:p w14:paraId="0EC46F3D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position w:val="-26"/>
                                <w:sz w:val="28"/>
                              </w:rPr>
                              <w:object w:dxaOrig="980" w:dyaOrig="660" w14:anchorId="22F5122F">
                                <v:shape id="_x0000_i1112" type="#_x0000_t75" style="width:49pt;height:33pt" o:ole="">
                                  <v:imagedata r:id="rId156" o:title=""/>
                                </v:shape>
                                <o:OLEObject Type="Embed" ProgID="Equation.DSMT4" ShapeID="_x0000_i1112" DrawAspect="Content" ObjectID="_1380440060" r:id="rId157"/>
                              </w:object>
                            </w:r>
                          </w:p>
                          <w:p w14:paraId="20EC3CFF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>
                              <w:rPr>
                                <w:sz w:val="28"/>
                              </w:rPr>
                              <w:t xml:space="preserve"> </w:t>
                            </w:r>
                          </w:p>
                        </w:tc>
                      </w:tr>
                      <w:tr w:rsidR="007F749C" w14:paraId="6EF729FB" w14:textId="77777777" w:rsidTr="00DA6622">
                        <w:trPr>
                          <w:trHeight w:val="404"/>
                        </w:trPr>
                        <w:tc>
                          <w:tcPr>
                            <w:tcW w:w="4890" w:type="dxa"/>
                          </w:tcPr>
                          <w:p w14:paraId="12BCB512" w14:textId="77777777" w:rsidR="007F749C" w:rsidRPr="001B0CDB" w:rsidRDefault="007F749C" w:rsidP="00DA6622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Combining Like Terms</w:t>
                            </w:r>
                          </w:p>
                        </w:tc>
                        <w:tc>
                          <w:tcPr>
                            <w:tcW w:w="4864" w:type="dxa"/>
                          </w:tcPr>
                          <w:p w14:paraId="6C7B2A76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position w:val="-24"/>
                                <w:sz w:val="28"/>
                              </w:rPr>
                              <w:object w:dxaOrig="780" w:dyaOrig="620" w14:anchorId="2EC76087">
                                <v:shape id="_x0000_i1113" type="#_x0000_t75" style="width:39pt;height:31pt" o:ole="">
                                  <v:imagedata r:id="rId158" o:title=""/>
                                </v:shape>
                                <o:OLEObject Type="Embed" ProgID="Equation.DSMT4" ShapeID="_x0000_i1113" DrawAspect="Content" ObjectID="_1380440061" r:id="rId159"/>
                              </w:object>
                            </w:r>
                          </w:p>
                          <w:p w14:paraId="4C18D02D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</w:tr>
                      <w:tr w:rsidR="007F749C" w14:paraId="6A7E4F9A" w14:textId="77777777" w:rsidTr="00DA6622">
                        <w:trPr>
                          <w:trHeight w:val="818"/>
                        </w:trPr>
                        <w:tc>
                          <w:tcPr>
                            <w:tcW w:w="4890" w:type="dxa"/>
                          </w:tcPr>
                          <w:p w14:paraId="1B128802" w14:textId="77777777" w:rsidR="007F749C" w:rsidRPr="001B0CDB" w:rsidRDefault="007F749C" w:rsidP="00DA6622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Addition Property of Equality</w:t>
                            </w:r>
                          </w:p>
                          <w:p w14:paraId="30F87817" w14:textId="77777777" w:rsidR="007F749C" w:rsidRPr="001B0CDB" w:rsidRDefault="007F749C" w:rsidP="00DA6622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Subtraction Property of Equality</w:t>
                            </w:r>
                          </w:p>
                        </w:tc>
                        <w:tc>
                          <w:tcPr>
                            <w:tcW w:w="4864" w:type="dxa"/>
                          </w:tcPr>
                          <w:p w14:paraId="4723C925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position w:val="-40"/>
                                <w:sz w:val="28"/>
                              </w:rPr>
                              <w:object w:dxaOrig="1100" w:dyaOrig="960" w14:anchorId="31CEF183">
                                <v:shape id="_x0000_i1114" type="#_x0000_t75" style="width:55pt;height:48pt" o:ole="">
                                  <v:imagedata r:id="rId160" o:title=""/>
                                </v:shape>
                                <o:OLEObject Type="Embed" ProgID="Equation.DSMT4" ShapeID="_x0000_i1114" DrawAspect="Content" ObjectID="_1380440062" r:id="rId161"/>
                              </w:object>
                            </w:r>
                            <w:r>
                              <w:rPr>
                                <w:sz w:val="28"/>
                              </w:rPr>
                              <w:t xml:space="preserve">       </w:t>
                            </w:r>
                            <w:r w:rsidRPr="001B0CDB">
                              <w:rPr>
                                <w:position w:val="-40"/>
                                <w:sz w:val="28"/>
                              </w:rPr>
                              <w:object w:dxaOrig="1200" w:dyaOrig="980" w14:anchorId="6B13F997">
                                <v:shape id="_x0000_i1115" type="#_x0000_t75" style="width:60pt;height:49pt" o:ole="">
                                  <v:imagedata r:id="rId162" o:title=""/>
                                </v:shape>
                                <o:OLEObject Type="Embed" ProgID="Equation.DSMT4" ShapeID="_x0000_i1115" DrawAspect="Content" ObjectID="_1380440063" r:id="rId163"/>
                              </w:object>
                            </w:r>
                            <w:r>
                              <w:rPr>
                                <w:sz w:val="28"/>
                              </w:rPr>
                              <w:t xml:space="preserve">  </w:t>
                            </w:r>
                          </w:p>
                          <w:p w14:paraId="42E87286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</w:p>
                        </w:tc>
                      </w:tr>
                      <w:tr w:rsidR="007F749C" w14:paraId="1D73F95F" w14:textId="77777777" w:rsidTr="00DA6622">
                        <w:trPr>
                          <w:trHeight w:val="818"/>
                        </w:trPr>
                        <w:tc>
                          <w:tcPr>
                            <w:tcW w:w="4890" w:type="dxa"/>
                          </w:tcPr>
                          <w:p w14:paraId="0AC0A762" w14:textId="77777777" w:rsidR="007F749C" w:rsidRPr="001B0CDB" w:rsidRDefault="007F749C" w:rsidP="00DA6622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Multiplication Property of Equality</w:t>
                            </w:r>
                          </w:p>
                          <w:p w14:paraId="1BE20550" w14:textId="77777777" w:rsidR="007F749C" w:rsidRPr="001B0CDB" w:rsidRDefault="007F749C" w:rsidP="00DA6622">
                            <w:pPr>
                              <w:rPr>
                                <w:i/>
                                <w:sz w:val="28"/>
                              </w:rPr>
                            </w:pPr>
                            <w:r w:rsidRPr="001B0CDB">
                              <w:rPr>
                                <w:i/>
                                <w:sz w:val="28"/>
                              </w:rPr>
                              <w:t>Division Property of Equality</w:t>
                            </w:r>
                          </w:p>
                        </w:tc>
                        <w:tc>
                          <w:tcPr>
                            <w:tcW w:w="4864" w:type="dxa"/>
                          </w:tcPr>
                          <w:p w14:paraId="48F29612" w14:textId="77777777" w:rsidR="007F749C" w:rsidRDefault="007F749C" w:rsidP="00DA6622">
                            <w:pPr>
                              <w:rPr>
                                <w:sz w:val="28"/>
                              </w:rPr>
                            </w:pPr>
                            <w:r w:rsidRPr="001B0CDB">
                              <w:rPr>
                                <w:position w:val="-56"/>
                                <w:sz w:val="28"/>
                              </w:rPr>
                              <w:object w:dxaOrig="1180" w:dyaOrig="1580" w14:anchorId="785B0F3C">
                                <v:shape id="_x0000_i1116" type="#_x0000_t75" style="width:59pt;height:79pt" o:ole="">
                                  <v:imagedata r:id="rId164" o:title=""/>
                                </v:shape>
                                <o:OLEObject Type="Embed" ProgID="Equation.DSMT4" ShapeID="_x0000_i1116" DrawAspect="Content" ObjectID="_1380440064" r:id="rId165"/>
                              </w:object>
                            </w:r>
                            <w:r>
                              <w:rPr>
                                <w:sz w:val="28"/>
                              </w:rPr>
                              <w:t xml:space="preserve">        </w:t>
                            </w:r>
                            <w:r w:rsidRPr="001B0CDB">
                              <w:rPr>
                                <w:position w:val="-56"/>
                                <w:sz w:val="28"/>
                              </w:rPr>
                              <w:object w:dxaOrig="960" w:dyaOrig="1300" w14:anchorId="58647AE3">
                                <v:shape id="_x0000_i1117" type="#_x0000_t75" style="width:48pt;height:65pt" o:ole="">
                                  <v:imagedata r:id="rId166" o:title=""/>
                                </v:shape>
                                <o:OLEObject Type="Embed" ProgID="Equation.DSMT4" ShapeID="_x0000_i1117" DrawAspect="Content" ObjectID="_1380440065" r:id="rId167"/>
                              </w:object>
                            </w:r>
                          </w:p>
                        </w:tc>
                      </w:tr>
                    </w:tbl>
                    <w:p w14:paraId="05327A45" w14:textId="77777777" w:rsidR="007F749C" w:rsidRDefault="007F749C" w:rsidP="007F749C"/>
                    <w:p w14:paraId="7C896ADA" w14:textId="77777777" w:rsidR="007F749C" w:rsidRDefault="007F749C" w:rsidP="007F749C"/>
                    <w:p w14:paraId="3ED51978" w14:textId="77777777" w:rsidR="007F749C" w:rsidRDefault="007F749C" w:rsidP="007F749C"/>
                    <w:p w14:paraId="103ED635" w14:textId="77777777" w:rsidR="007F749C" w:rsidRDefault="007F749C" w:rsidP="007F749C"/>
                    <w:p w14:paraId="55AC58EA" w14:textId="77777777" w:rsidR="007F749C" w:rsidRDefault="007F749C" w:rsidP="007F749C"/>
                    <w:p w14:paraId="4FDBE28C" w14:textId="77777777" w:rsidR="007F749C" w:rsidRDefault="007F749C" w:rsidP="007F749C"/>
                    <w:p w14:paraId="418EF105" w14:textId="77777777" w:rsidR="007F749C" w:rsidRDefault="007F749C" w:rsidP="007F749C"/>
                    <w:p w14:paraId="23C136B1" w14:textId="77777777" w:rsidR="007F749C" w:rsidRDefault="007F749C" w:rsidP="007F749C"/>
                    <w:p w14:paraId="465BF107" w14:textId="77777777" w:rsidR="007F749C" w:rsidRDefault="007F749C" w:rsidP="007F749C"/>
                    <w:p w14:paraId="503A7362" w14:textId="77777777" w:rsidR="007F749C" w:rsidRDefault="007F749C" w:rsidP="007F749C"/>
                    <w:p w14:paraId="6D694845" w14:textId="77777777" w:rsidR="007F749C" w:rsidRDefault="007F749C" w:rsidP="007F749C"/>
                    <w:p w14:paraId="7B067ED1" w14:textId="77777777" w:rsidR="007F749C" w:rsidRDefault="007F749C" w:rsidP="007F749C"/>
                    <w:p w14:paraId="433C0C97" w14:textId="77777777" w:rsidR="007F749C" w:rsidRDefault="007F749C" w:rsidP="007F749C"/>
                    <w:p w14:paraId="71BBCFA6" w14:textId="77777777" w:rsidR="007F749C" w:rsidRDefault="007F749C" w:rsidP="007F749C"/>
                    <w:p w14:paraId="4D1A087E" w14:textId="77777777" w:rsidR="007F749C" w:rsidRDefault="007F749C" w:rsidP="007F749C"/>
                    <w:p w14:paraId="7AC4A6E8" w14:textId="77777777" w:rsidR="007F749C" w:rsidRDefault="007F749C" w:rsidP="007F749C"/>
                    <w:p w14:paraId="65440A04" w14:textId="77777777" w:rsidR="007F749C" w:rsidRDefault="007F749C" w:rsidP="007F749C"/>
                    <w:p w14:paraId="7E411F7B" w14:textId="77777777" w:rsidR="007F749C" w:rsidRDefault="007F749C" w:rsidP="007F749C"/>
                    <w:p w14:paraId="23619E55" w14:textId="77777777" w:rsidR="007F749C" w:rsidRDefault="007F749C" w:rsidP="007F749C"/>
                    <w:p w14:paraId="7303E50A" w14:textId="77777777" w:rsidR="007F749C" w:rsidRDefault="007F749C" w:rsidP="007F749C"/>
                    <w:p w14:paraId="77769961" w14:textId="77777777" w:rsidR="007F749C" w:rsidRDefault="007F749C" w:rsidP="007F749C"/>
                  </w:txbxContent>
                </v:textbox>
              </v:shape>
            </w:pict>
          </mc:Fallback>
        </mc:AlternateContent>
      </w:r>
    </w:p>
    <w:p w14:paraId="66F72271" w14:textId="77777777" w:rsidR="007F749C" w:rsidRDefault="007F749C" w:rsidP="007F749C">
      <w:pPr>
        <w:rPr>
          <w:b/>
          <w:sz w:val="32"/>
        </w:rPr>
      </w:pPr>
    </w:p>
    <w:p w14:paraId="31F124C4" w14:textId="77777777" w:rsidR="007F749C" w:rsidRDefault="007F749C" w:rsidP="007F749C">
      <w:pPr>
        <w:rPr>
          <w:b/>
          <w:sz w:val="32"/>
        </w:rPr>
      </w:pPr>
    </w:p>
    <w:p w14:paraId="0B1C3345" w14:textId="77777777" w:rsidR="007F749C" w:rsidRPr="0084684F" w:rsidRDefault="007F749C" w:rsidP="007F749C">
      <w:pPr>
        <w:rPr>
          <w:b/>
          <w:sz w:val="32"/>
        </w:rPr>
      </w:pPr>
    </w:p>
    <w:p w14:paraId="53E79D28" w14:textId="77777777" w:rsidR="007F749C" w:rsidRDefault="007F749C" w:rsidP="007F749C"/>
    <w:p w14:paraId="7784DF1F" w14:textId="77777777" w:rsidR="007F749C" w:rsidRDefault="007F749C" w:rsidP="007F749C"/>
    <w:p w14:paraId="3F708F10" w14:textId="77777777" w:rsidR="007F749C" w:rsidRDefault="007F749C" w:rsidP="007F749C"/>
    <w:p w14:paraId="5C2D3ABE" w14:textId="77777777" w:rsidR="007F749C" w:rsidRDefault="007F749C" w:rsidP="007F749C"/>
    <w:p w14:paraId="4E33745F" w14:textId="77777777" w:rsidR="007F749C" w:rsidRDefault="007F749C" w:rsidP="007F749C"/>
    <w:p w14:paraId="27044930" w14:textId="77777777" w:rsidR="007F749C" w:rsidRDefault="007F749C" w:rsidP="007F749C"/>
    <w:p w14:paraId="6A7886C2" w14:textId="77777777" w:rsidR="007F749C" w:rsidRDefault="007F749C" w:rsidP="007F749C"/>
    <w:p w14:paraId="2CD6B5E4" w14:textId="77777777" w:rsidR="007F749C" w:rsidRDefault="007F749C" w:rsidP="007F749C"/>
    <w:p w14:paraId="440CB781" w14:textId="77777777" w:rsidR="007F749C" w:rsidRDefault="007F749C" w:rsidP="007F749C"/>
    <w:p w14:paraId="36E8BB3D" w14:textId="77777777" w:rsidR="007F749C" w:rsidRDefault="007F749C" w:rsidP="007F749C"/>
    <w:p w14:paraId="1963D1CE" w14:textId="77777777" w:rsidR="007F749C" w:rsidRDefault="007F749C" w:rsidP="007F749C"/>
    <w:p w14:paraId="2574799E" w14:textId="77777777" w:rsidR="007F749C" w:rsidRDefault="007F749C" w:rsidP="007F749C"/>
    <w:p w14:paraId="006A7B91" w14:textId="77777777" w:rsidR="007F749C" w:rsidRDefault="007F749C" w:rsidP="007F749C"/>
    <w:p w14:paraId="10132300" w14:textId="77777777" w:rsidR="007F749C" w:rsidRDefault="007F749C" w:rsidP="007F749C"/>
    <w:p w14:paraId="493268C1" w14:textId="77777777" w:rsidR="007F749C" w:rsidRDefault="007F749C" w:rsidP="007F749C"/>
    <w:p w14:paraId="2DE98A78" w14:textId="77777777" w:rsidR="007F749C" w:rsidRDefault="007F749C" w:rsidP="007F749C"/>
    <w:p w14:paraId="7371F15C" w14:textId="77777777" w:rsidR="007F749C" w:rsidRDefault="007F749C" w:rsidP="007F749C"/>
    <w:p w14:paraId="75455978" w14:textId="77777777" w:rsidR="007F749C" w:rsidRDefault="007F749C" w:rsidP="007F749C"/>
    <w:p w14:paraId="008644F6" w14:textId="77777777" w:rsidR="007F749C" w:rsidRDefault="007F749C" w:rsidP="007F749C"/>
    <w:p w14:paraId="3A10484A" w14:textId="77777777" w:rsidR="007F749C" w:rsidRDefault="007F749C" w:rsidP="007F749C"/>
    <w:p w14:paraId="1DB21E32" w14:textId="77777777" w:rsidR="007F749C" w:rsidRDefault="007F749C" w:rsidP="007F749C"/>
    <w:p w14:paraId="553D24E7" w14:textId="77777777" w:rsidR="007F749C" w:rsidRDefault="007F749C" w:rsidP="007F749C"/>
    <w:p w14:paraId="25BD895C" w14:textId="77777777" w:rsidR="007F749C" w:rsidRDefault="007F749C" w:rsidP="007F749C"/>
    <w:p w14:paraId="734B6749" w14:textId="77777777" w:rsidR="007F749C" w:rsidRDefault="007F749C" w:rsidP="007F749C"/>
    <w:p w14:paraId="2EC645B2" w14:textId="77777777" w:rsidR="007F749C" w:rsidRDefault="007F749C" w:rsidP="007F749C">
      <w:pPr>
        <w:rPr>
          <w:b/>
        </w:rPr>
      </w:pPr>
    </w:p>
    <w:p w14:paraId="076C7FFB" w14:textId="77777777" w:rsidR="007F749C" w:rsidRPr="00690EF4" w:rsidRDefault="007F749C" w:rsidP="007F749C">
      <w:pPr>
        <w:rPr>
          <w:b/>
        </w:rPr>
      </w:pPr>
      <w:r>
        <w:rPr>
          <w:b/>
        </w:rPr>
        <w:t>Multi-Step Equations &amp; Variables on Both Sides</w:t>
      </w:r>
      <w:r>
        <w:rPr>
          <w:b/>
        </w:rPr>
        <w:tab/>
      </w:r>
      <w:r>
        <w:tab/>
      </w:r>
      <w:r>
        <w:tab/>
      </w:r>
      <w:r w:rsidRPr="00137825">
        <w:tab/>
      </w:r>
    </w:p>
    <w:p w14:paraId="68766A24" w14:textId="77777777" w:rsidR="007F749C" w:rsidRPr="00137825" w:rsidRDefault="007F749C" w:rsidP="007F749C"/>
    <w:p w14:paraId="21D2DC7E" w14:textId="77777777" w:rsidR="007F749C" w:rsidRDefault="007F749C" w:rsidP="007F749C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4E9C15D" wp14:editId="76AC01AC">
                <wp:simplePos x="0" y="0"/>
                <wp:positionH relativeFrom="column">
                  <wp:posOffset>88265</wp:posOffset>
                </wp:positionH>
                <wp:positionV relativeFrom="paragraph">
                  <wp:posOffset>84455</wp:posOffset>
                </wp:positionV>
                <wp:extent cx="6385560" cy="854075"/>
                <wp:effectExtent l="0" t="0" r="15240" b="34925"/>
                <wp:wrapSquare wrapText="bothSides"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385560" cy="85407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2BAAF1" w14:textId="77777777" w:rsidR="007F749C" w:rsidRDefault="007F749C" w:rsidP="007F749C">
                            <w:r>
                              <w:t>Notes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0" type="#_x0000_t202" style="position:absolute;margin-left:6.95pt;margin-top:6.65pt;width:502.8pt;height:67.2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" filled="f" strokecolor="black [3213]">
                <v:textbox>
                  <w:txbxContent>
                    <w:p w14:paraId="0C2BAAF1" w14:textId="77777777" w:rsidR="007F749C" w:rsidRDefault="007F749C" w:rsidP="007F749C">
                      <w:r>
                        <w:t>Notes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31619974" w14:textId="77777777" w:rsidR="007F749C" w:rsidRDefault="007F749C" w:rsidP="007F749C"/>
    <w:p w14:paraId="0848BC27" w14:textId="77777777" w:rsidR="007F749C" w:rsidRDefault="007F749C" w:rsidP="007F749C"/>
    <w:p w14:paraId="6966E2CE" w14:textId="77777777" w:rsidR="007F749C" w:rsidRDefault="007F749C" w:rsidP="007F749C"/>
    <w:p w14:paraId="2B17F358" w14:textId="77777777" w:rsidR="007F749C" w:rsidRDefault="007F749C" w:rsidP="007F749C"/>
    <w:p w14:paraId="50DF5022" w14:textId="77777777" w:rsidR="007F749C" w:rsidRDefault="007F749C" w:rsidP="007F749C"/>
    <w:p w14:paraId="2212080A" w14:textId="77777777" w:rsidR="007F749C" w:rsidRDefault="007F749C" w:rsidP="007F749C">
      <w:r>
        <w:t>Solve each equation.</w:t>
      </w:r>
    </w:p>
    <w:p w14:paraId="28CB1963" w14:textId="77777777" w:rsidR="007F749C" w:rsidRPr="00137825" w:rsidRDefault="007F749C" w:rsidP="007F749C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2921"/>
        <w:gridCol w:w="531"/>
        <w:gridCol w:w="2926"/>
        <w:gridCol w:w="531"/>
        <w:gridCol w:w="3576"/>
      </w:tblGrid>
      <w:tr w:rsidR="007F749C" w14:paraId="51816EB1" w14:textId="77777777" w:rsidTr="00CA04C4">
        <w:tc>
          <w:tcPr>
            <w:tcW w:w="531" w:type="dxa"/>
          </w:tcPr>
          <w:p w14:paraId="1299B5D2" w14:textId="77777777" w:rsidR="007F749C" w:rsidRDefault="007F749C" w:rsidP="00CA04C4">
            <w:r>
              <w:t>1.</w:t>
            </w:r>
          </w:p>
        </w:tc>
        <w:tc>
          <w:tcPr>
            <w:tcW w:w="2921" w:type="dxa"/>
          </w:tcPr>
          <w:p w14:paraId="2DE0FE60" w14:textId="77777777" w:rsidR="007F749C" w:rsidRPr="00913EDB" w:rsidRDefault="007F749C" w:rsidP="00CA04C4">
            <w:r w:rsidRPr="00913EDB">
              <w:rPr>
                <w:position w:val="-4"/>
              </w:rPr>
              <w:object w:dxaOrig="1540" w:dyaOrig="240" w14:anchorId="2B461FE5">
                <v:shape id="_x0000_i1075" type="#_x0000_t75" style="width:77pt;height:12pt" o:ole="">
                  <v:imagedata r:id="rId168" o:title=""/>
                </v:shape>
                <o:OLEObject Type="Embed" ProgID="Equation.DSMT4" ShapeID="_x0000_i1075" DrawAspect="Content" ObjectID="_1380440023" r:id="rId169"/>
              </w:object>
            </w:r>
          </w:p>
        </w:tc>
        <w:tc>
          <w:tcPr>
            <w:tcW w:w="531" w:type="dxa"/>
          </w:tcPr>
          <w:p w14:paraId="2B8B6E7C" w14:textId="77777777" w:rsidR="007F749C" w:rsidRDefault="007F749C" w:rsidP="00CA04C4">
            <w:r>
              <w:t>2.</w:t>
            </w:r>
          </w:p>
        </w:tc>
        <w:tc>
          <w:tcPr>
            <w:tcW w:w="2926" w:type="dxa"/>
          </w:tcPr>
          <w:p w14:paraId="1F1A5B13" w14:textId="77777777" w:rsidR="007F749C" w:rsidRDefault="007F749C" w:rsidP="00CA04C4">
            <w:r w:rsidRPr="00913EDB">
              <w:rPr>
                <w:position w:val="-4"/>
              </w:rPr>
              <w:object w:dxaOrig="1340" w:dyaOrig="260" w14:anchorId="3C42554E">
                <v:shape id="_x0000_i1076" type="#_x0000_t75" style="width:67pt;height:13pt" o:ole="">
                  <v:imagedata r:id="rId170" o:title=""/>
                </v:shape>
                <o:OLEObject Type="Embed" ProgID="Equation.DSMT4" ShapeID="_x0000_i1076" DrawAspect="Content" ObjectID="_1380440024" r:id="rId171"/>
              </w:object>
            </w:r>
          </w:p>
        </w:tc>
        <w:tc>
          <w:tcPr>
            <w:tcW w:w="531" w:type="dxa"/>
          </w:tcPr>
          <w:p w14:paraId="51249B14" w14:textId="77777777" w:rsidR="007F749C" w:rsidRDefault="007F749C" w:rsidP="00CA04C4">
            <w:r>
              <w:t>3.</w:t>
            </w:r>
          </w:p>
        </w:tc>
        <w:tc>
          <w:tcPr>
            <w:tcW w:w="3576" w:type="dxa"/>
          </w:tcPr>
          <w:p w14:paraId="045E2A6E" w14:textId="77777777" w:rsidR="007F749C" w:rsidRDefault="007F749C" w:rsidP="00CA04C4">
            <w:pPr>
              <w:rPr>
                <w:position w:val="-4"/>
              </w:rPr>
            </w:pPr>
            <w:r w:rsidRPr="001D66F7">
              <w:rPr>
                <w:position w:val="-4"/>
              </w:rPr>
              <w:object w:dxaOrig="1640" w:dyaOrig="240" w14:anchorId="57CF6541">
                <v:shape id="_x0000_i1077" type="#_x0000_t75" style="width:82pt;height:12pt" o:ole="">
                  <v:imagedata r:id="rId172" o:title=""/>
                </v:shape>
                <o:OLEObject Type="Embed" ProgID="Equation.DSMT4" ShapeID="_x0000_i1077" DrawAspect="Content" ObjectID="_1380440025" r:id="rId173"/>
              </w:object>
            </w:r>
          </w:p>
          <w:p w14:paraId="2B8E8179" w14:textId="77777777" w:rsidR="007F749C" w:rsidRDefault="007F749C" w:rsidP="00CA04C4">
            <w:pPr>
              <w:rPr>
                <w:position w:val="-4"/>
              </w:rPr>
            </w:pPr>
          </w:p>
          <w:p w14:paraId="1509CBB0" w14:textId="77777777" w:rsidR="007F749C" w:rsidRDefault="007F749C" w:rsidP="00CA04C4">
            <w:pPr>
              <w:rPr>
                <w:position w:val="-4"/>
              </w:rPr>
            </w:pPr>
          </w:p>
          <w:p w14:paraId="33D7D26A" w14:textId="77777777" w:rsidR="007F749C" w:rsidRDefault="007F749C" w:rsidP="00CA04C4">
            <w:pPr>
              <w:rPr>
                <w:position w:val="-4"/>
                <w:sz w:val="20"/>
                <w:szCs w:val="20"/>
              </w:rPr>
            </w:pPr>
          </w:p>
          <w:p w14:paraId="79AFFE2D" w14:textId="77777777" w:rsidR="007F749C" w:rsidRDefault="007F749C" w:rsidP="00CA04C4">
            <w:pPr>
              <w:rPr>
                <w:position w:val="-4"/>
                <w:sz w:val="20"/>
                <w:szCs w:val="20"/>
              </w:rPr>
            </w:pPr>
          </w:p>
          <w:p w14:paraId="6FB70419" w14:textId="77777777" w:rsidR="007F749C" w:rsidRDefault="007F749C" w:rsidP="00CA04C4">
            <w:pPr>
              <w:rPr>
                <w:position w:val="-4"/>
                <w:sz w:val="20"/>
                <w:szCs w:val="20"/>
              </w:rPr>
            </w:pPr>
          </w:p>
          <w:p w14:paraId="5B2527BE" w14:textId="77777777" w:rsidR="007F749C" w:rsidRDefault="007F749C" w:rsidP="00CA04C4">
            <w:pPr>
              <w:rPr>
                <w:position w:val="-4"/>
                <w:sz w:val="20"/>
                <w:szCs w:val="20"/>
              </w:rPr>
            </w:pPr>
          </w:p>
          <w:p w14:paraId="3B729D2F" w14:textId="77777777" w:rsidR="007F749C" w:rsidRDefault="007F749C" w:rsidP="00CA04C4">
            <w:pPr>
              <w:rPr>
                <w:position w:val="-4"/>
                <w:sz w:val="20"/>
                <w:szCs w:val="20"/>
              </w:rPr>
            </w:pPr>
          </w:p>
          <w:p w14:paraId="3704E2E6" w14:textId="77777777" w:rsidR="007F749C" w:rsidRDefault="007F749C" w:rsidP="00CA04C4"/>
        </w:tc>
      </w:tr>
      <w:tr w:rsidR="007F749C" w14:paraId="54E79A6C" w14:textId="77777777" w:rsidTr="00CA04C4">
        <w:tc>
          <w:tcPr>
            <w:tcW w:w="531" w:type="dxa"/>
          </w:tcPr>
          <w:p w14:paraId="6D804DAC" w14:textId="77777777" w:rsidR="007F749C" w:rsidRDefault="007F749C" w:rsidP="00CA04C4">
            <w:r>
              <w:t>4.</w:t>
            </w:r>
          </w:p>
        </w:tc>
        <w:tc>
          <w:tcPr>
            <w:tcW w:w="2921" w:type="dxa"/>
          </w:tcPr>
          <w:p w14:paraId="6E30A35C" w14:textId="77777777" w:rsidR="007F749C" w:rsidRDefault="007F749C" w:rsidP="00CA04C4">
            <w:r w:rsidRPr="001D66F7">
              <w:rPr>
                <w:position w:val="-4"/>
              </w:rPr>
              <w:object w:dxaOrig="1500" w:dyaOrig="260" w14:anchorId="4A6C593C">
                <v:shape id="_x0000_i1078" type="#_x0000_t75" style="width:75pt;height:13pt" o:ole="">
                  <v:imagedata r:id="rId174" o:title=""/>
                </v:shape>
                <o:OLEObject Type="Embed" ProgID="Equation.DSMT4" ShapeID="_x0000_i1078" DrawAspect="Content" ObjectID="_1380440026" r:id="rId175"/>
              </w:object>
            </w:r>
          </w:p>
        </w:tc>
        <w:tc>
          <w:tcPr>
            <w:tcW w:w="531" w:type="dxa"/>
          </w:tcPr>
          <w:p w14:paraId="5AF80591" w14:textId="77777777" w:rsidR="007F749C" w:rsidRDefault="007F749C" w:rsidP="00CA04C4">
            <w:r>
              <w:t>5.</w:t>
            </w:r>
          </w:p>
        </w:tc>
        <w:tc>
          <w:tcPr>
            <w:tcW w:w="2926" w:type="dxa"/>
          </w:tcPr>
          <w:p w14:paraId="77FA8355" w14:textId="77777777" w:rsidR="007F749C" w:rsidRDefault="007F749C" w:rsidP="00CA04C4">
            <w:r w:rsidRPr="001D66F7">
              <w:rPr>
                <w:position w:val="-4"/>
              </w:rPr>
              <w:object w:dxaOrig="1300" w:dyaOrig="260" w14:anchorId="39A83ED8">
                <v:shape id="_x0000_i1079" type="#_x0000_t75" style="width:65pt;height:13pt" o:ole="">
                  <v:imagedata r:id="rId176" o:title=""/>
                </v:shape>
                <o:OLEObject Type="Embed" ProgID="Equation.DSMT4" ShapeID="_x0000_i1079" DrawAspect="Content" ObjectID="_1380440027" r:id="rId177"/>
              </w:object>
            </w:r>
          </w:p>
        </w:tc>
        <w:tc>
          <w:tcPr>
            <w:tcW w:w="531" w:type="dxa"/>
          </w:tcPr>
          <w:p w14:paraId="608D5727" w14:textId="77777777" w:rsidR="007F749C" w:rsidRDefault="007F749C" w:rsidP="00CA04C4">
            <w:r>
              <w:t>6.</w:t>
            </w:r>
          </w:p>
        </w:tc>
        <w:tc>
          <w:tcPr>
            <w:tcW w:w="3576" w:type="dxa"/>
          </w:tcPr>
          <w:p w14:paraId="29555600" w14:textId="77777777" w:rsidR="007F749C" w:rsidRDefault="007F749C" w:rsidP="00CA04C4">
            <w:pPr>
              <w:rPr>
                <w:position w:val="-4"/>
                <w:sz w:val="20"/>
                <w:szCs w:val="20"/>
              </w:rPr>
            </w:pPr>
            <w:r w:rsidRPr="004479D5">
              <w:rPr>
                <w:position w:val="-10"/>
              </w:rPr>
              <w:object w:dxaOrig="1520" w:dyaOrig="320" w14:anchorId="067FBB77">
                <v:shape id="_x0000_i1080" type="#_x0000_t75" style="width:76pt;height:16pt" o:ole="">
                  <v:imagedata r:id="rId178" o:title=""/>
                </v:shape>
                <o:OLEObject Type="Embed" ProgID="Equation.DSMT4" ShapeID="_x0000_i1080" DrawAspect="Content" ObjectID="_1380440028" r:id="rId179"/>
              </w:object>
            </w:r>
          </w:p>
          <w:p w14:paraId="49D107E1" w14:textId="77777777" w:rsidR="007F749C" w:rsidRDefault="007F749C" w:rsidP="00CA04C4"/>
          <w:p w14:paraId="73282052" w14:textId="77777777" w:rsidR="007F749C" w:rsidRDefault="007F749C" w:rsidP="00CA04C4"/>
          <w:p w14:paraId="656CE4F8" w14:textId="77777777" w:rsidR="007F749C" w:rsidRDefault="007F749C" w:rsidP="00CA04C4"/>
          <w:p w14:paraId="1D98EF9D" w14:textId="77777777" w:rsidR="007F749C" w:rsidRDefault="007F749C" w:rsidP="00CA04C4"/>
          <w:p w14:paraId="0F2D14A2" w14:textId="77777777" w:rsidR="007F749C" w:rsidRDefault="007F749C" w:rsidP="00CA04C4"/>
          <w:p w14:paraId="4F7D3FFA" w14:textId="77777777" w:rsidR="007F749C" w:rsidRDefault="007F749C" w:rsidP="00CA04C4"/>
          <w:p w14:paraId="130C2B58" w14:textId="77777777" w:rsidR="007F749C" w:rsidRDefault="007F749C" w:rsidP="00CA04C4"/>
        </w:tc>
      </w:tr>
      <w:tr w:rsidR="007F749C" w14:paraId="32395223" w14:textId="77777777" w:rsidTr="00CA04C4">
        <w:tc>
          <w:tcPr>
            <w:tcW w:w="531" w:type="dxa"/>
          </w:tcPr>
          <w:p w14:paraId="541BF7B3" w14:textId="77777777" w:rsidR="007F749C" w:rsidRDefault="007F749C" w:rsidP="00CA04C4">
            <w:r>
              <w:t>7.</w:t>
            </w:r>
          </w:p>
        </w:tc>
        <w:tc>
          <w:tcPr>
            <w:tcW w:w="2921" w:type="dxa"/>
          </w:tcPr>
          <w:p w14:paraId="4FFA7F65" w14:textId="77777777" w:rsidR="007F749C" w:rsidRDefault="007F749C" w:rsidP="00CA04C4">
            <w:r w:rsidRPr="004479D5">
              <w:rPr>
                <w:position w:val="-10"/>
              </w:rPr>
              <w:object w:dxaOrig="1660" w:dyaOrig="320" w14:anchorId="6D477348">
                <v:shape id="_x0000_i1081" type="#_x0000_t75" style="width:83pt;height:16pt" o:ole="">
                  <v:imagedata r:id="rId180" o:title=""/>
                </v:shape>
                <o:OLEObject Type="Embed" ProgID="Equation.DSMT4" ShapeID="_x0000_i1081" DrawAspect="Content" ObjectID="_1380440029" r:id="rId181"/>
              </w:object>
            </w:r>
          </w:p>
        </w:tc>
        <w:tc>
          <w:tcPr>
            <w:tcW w:w="531" w:type="dxa"/>
          </w:tcPr>
          <w:p w14:paraId="57F618B6" w14:textId="77777777" w:rsidR="007F749C" w:rsidRDefault="007F749C" w:rsidP="00CA04C4">
            <w:r>
              <w:t>8.</w:t>
            </w:r>
          </w:p>
        </w:tc>
        <w:tc>
          <w:tcPr>
            <w:tcW w:w="2926" w:type="dxa"/>
          </w:tcPr>
          <w:p w14:paraId="171EE1D9" w14:textId="77777777" w:rsidR="007F749C" w:rsidRDefault="007F749C" w:rsidP="00CA04C4">
            <w:r w:rsidRPr="004473DE">
              <w:rPr>
                <w:position w:val="-10"/>
              </w:rPr>
              <w:object w:dxaOrig="1400" w:dyaOrig="300" w14:anchorId="691E940E">
                <v:shape id="_x0000_i1082" type="#_x0000_t75" style="width:70pt;height:15pt" o:ole="">
                  <v:imagedata r:id="rId182" o:title=""/>
                </v:shape>
                <o:OLEObject Type="Embed" ProgID="Equation.DSMT4" ShapeID="_x0000_i1082" DrawAspect="Content" ObjectID="_1380440030" r:id="rId183"/>
              </w:object>
            </w:r>
          </w:p>
        </w:tc>
        <w:tc>
          <w:tcPr>
            <w:tcW w:w="531" w:type="dxa"/>
          </w:tcPr>
          <w:p w14:paraId="16CB129C" w14:textId="77777777" w:rsidR="007F749C" w:rsidRDefault="007F749C" w:rsidP="00CA04C4">
            <w:r>
              <w:t>9.</w:t>
            </w:r>
          </w:p>
        </w:tc>
        <w:tc>
          <w:tcPr>
            <w:tcW w:w="3576" w:type="dxa"/>
          </w:tcPr>
          <w:p w14:paraId="079596CF" w14:textId="77777777" w:rsidR="007F749C" w:rsidRDefault="007F749C" w:rsidP="00CA04C4">
            <w:pPr>
              <w:rPr>
                <w:position w:val="-4"/>
                <w:sz w:val="20"/>
                <w:szCs w:val="20"/>
              </w:rPr>
            </w:pPr>
            <w:r w:rsidRPr="004479D5">
              <w:rPr>
                <w:position w:val="-10"/>
              </w:rPr>
              <w:object w:dxaOrig="1340" w:dyaOrig="300" w14:anchorId="5522C383">
                <v:shape id="_x0000_i1083" type="#_x0000_t75" style="width:67pt;height:15pt" o:ole="">
                  <v:imagedata r:id="rId184" o:title=""/>
                </v:shape>
                <o:OLEObject Type="Embed" ProgID="Equation.DSMT4" ShapeID="_x0000_i1083" DrawAspect="Content" ObjectID="_1380440031" r:id="rId185"/>
              </w:object>
            </w:r>
          </w:p>
          <w:p w14:paraId="10C73627" w14:textId="77777777" w:rsidR="007F749C" w:rsidRDefault="007F749C" w:rsidP="00CA04C4"/>
          <w:p w14:paraId="45753D6D" w14:textId="77777777" w:rsidR="007F749C" w:rsidRDefault="007F749C" w:rsidP="00CA04C4"/>
          <w:p w14:paraId="3DC24E79" w14:textId="77777777" w:rsidR="007F749C" w:rsidRDefault="007F749C" w:rsidP="00CA04C4"/>
          <w:p w14:paraId="6249438F" w14:textId="77777777" w:rsidR="007F749C" w:rsidRDefault="007F749C" w:rsidP="00CA04C4"/>
          <w:p w14:paraId="2FB1A95B" w14:textId="77777777" w:rsidR="007F749C" w:rsidRDefault="007F749C" w:rsidP="00CA04C4"/>
          <w:p w14:paraId="4DBACAD2" w14:textId="77777777" w:rsidR="007F749C" w:rsidRDefault="007F749C" w:rsidP="00CA04C4"/>
          <w:p w14:paraId="1203AE10" w14:textId="77777777" w:rsidR="007F749C" w:rsidRDefault="007F749C" w:rsidP="00CA04C4"/>
        </w:tc>
      </w:tr>
      <w:tr w:rsidR="007F749C" w14:paraId="59EC2A39" w14:textId="77777777" w:rsidTr="00CA04C4">
        <w:tc>
          <w:tcPr>
            <w:tcW w:w="531" w:type="dxa"/>
          </w:tcPr>
          <w:p w14:paraId="5C10D6A4" w14:textId="77777777" w:rsidR="007F749C" w:rsidRDefault="007F749C" w:rsidP="00CA04C4">
            <w:r>
              <w:t>10.</w:t>
            </w:r>
          </w:p>
        </w:tc>
        <w:tc>
          <w:tcPr>
            <w:tcW w:w="2921" w:type="dxa"/>
          </w:tcPr>
          <w:p w14:paraId="0D0727D3" w14:textId="77777777" w:rsidR="007F749C" w:rsidRDefault="007F749C" w:rsidP="00CA04C4">
            <w:r w:rsidRPr="001D66F7">
              <w:rPr>
                <w:position w:val="-10"/>
              </w:rPr>
              <w:object w:dxaOrig="1680" w:dyaOrig="300" w14:anchorId="31B35E0B">
                <v:shape id="_x0000_i1084" type="#_x0000_t75" style="width:84pt;height:15pt" o:ole="">
                  <v:imagedata r:id="rId186" o:title=""/>
                </v:shape>
                <o:OLEObject Type="Embed" ProgID="Equation.DSMT4" ShapeID="_x0000_i1084" DrawAspect="Content" ObjectID="_1380440032" r:id="rId187"/>
              </w:object>
            </w:r>
          </w:p>
        </w:tc>
        <w:tc>
          <w:tcPr>
            <w:tcW w:w="531" w:type="dxa"/>
          </w:tcPr>
          <w:p w14:paraId="668F7FC0" w14:textId="77777777" w:rsidR="007F749C" w:rsidRDefault="007F749C" w:rsidP="00CA04C4">
            <w:r>
              <w:t>11.</w:t>
            </w:r>
          </w:p>
        </w:tc>
        <w:tc>
          <w:tcPr>
            <w:tcW w:w="2926" w:type="dxa"/>
          </w:tcPr>
          <w:p w14:paraId="2A24C823" w14:textId="77777777" w:rsidR="007F749C" w:rsidRDefault="007F749C" w:rsidP="00CA04C4">
            <w:r w:rsidRPr="004473DE">
              <w:rPr>
                <w:position w:val="-10"/>
              </w:rPr>
              <w:object w:dxaOrig="1440" w:dyaOrig="300" w14:anchorId="492BA396">
                <v:shape id="_x0000_i1085" type="#_x0000_t75" style="width:1in;height:15pt" o:ole="">
                  <v:imagedata r:id="rId188" o:title=""/>
                </v:shape>
                <o:OLEObject Type="Embed" ProgID="Equation.DSMT4" ShapeID="_x0000_i1085" DrawAspect="Content" ObjectID="_1380440033" r:id="rId189"/>
              </w:object>
            </w:r>
          </w:p>
        </w:tc>
        <w:tc>
          <w:tcPr>
            <w:tcW w:w="531" w:type="dxa"/>
          </w:tcPr>
          <w:p w14:paraId="601EA2F5" w14:textId="77777777" w:rsidR="007F749C" w:rsidRDefault="007F749C" w:rsidP="00CA04C4">
            <w:r>
              <w:t>12.</w:t>
            </w:r>
          </w:p>
        </w:tc>
        <w:tc>
          <w:tcPr>
            <w:tcW w:w="3576" w:type="dxa"/>
          </w:tcPr>
          <w:p w14:paraId="125E6C58" w14:textId="77777777" w:rsidR="007F749C" w:rsidRDefault="007F749C" w:rsidP="00CA04C4">
            <w:pPr>
              <w:rPr>
                <w:position w:val="-10"/>
              </w:rPr>
            </w:pPr>
            <w:r w:rsidRPr="004473DE">
              <w:rPr>
                <w:position w:val="-10"/>
              </w:rPr>
              <w:object w:dxaOrig="1340" w:dyaOrig="300" w14:anchorId="2A2F984C">
                <v:shape id="_x0000_i1086" type="#_x0000_t75" style="width:67pt;height:15pt" o:ole="">
                  <v:imagedata r:id="rId190" o:title=""/>
                </v:shape>
                <o:OLEObject Type="Embed" ProgID="Equation.DSMT4" ShapeID="_x0000_i1086" DrawAspect="Content" ObjectID="_1380440034" r:id="rId191"/>
              </w:object>
            </w:r>
          </w:p>
          <w:p w14:paraId="4B6F2F8E" w14:textId="77777777" w:rsidR="007F749C" w:rsidRDefault="007F749C" w:rsidP="00CA04C4">
            <w:pPr>
              <w:rPr>
                <w:position w:val="-10"/>
              </w:rPr>
            </w:pPr>
          </w:p>
          <w:p w14:paraId="03802E49" w14:textId="77777777" w:rsidR="007F749C" w:rsidRDefault="007F749C" w:rsidP="00CA04C4">
            <w:pPr>
              <w:rPr>
                <w:position w:val="-10"/>
              </w:rPr>
            </w:pPr>
          </w:p>
          <w:p w14:paraId="677C55DF" w14:textId="77777777" w:rsidR="007F749C" w:rsidRDefault="007F749C" w:rsidP="00CA04C4">
            <w:pPr>
              <w:rPr>
                <w:position w:val="-10"/>
              </w:rPr>
            </w:pPr>
          </w:p>
          <w:p w14:paraId="27F7446C" w14:textId="77777777" w:rsidR="007F749C" w:rsidRDefault="007F749C" w:rsidP="00CA04C4">
            <w:pPr>
              <w:rPr>
                <w:position w:val="-10"/>
              </w:rPr>
            </w:pPr>
          </w:p>
          <w:p w14:paraId="5408B91A" w14:textId="77777777" w:rsidR="007F749C" w:rsidRDefault="007F749C" w:rsidP="00CA04C4">
            <w:pPr>
              <w:rPr>
                <w:position w:val="-10"/>
              </w:rPr>
            </w:pPr>
          </w:p>
          <w:p w14:paraId="6DB1FA6D" w14:textId="77777777" w:rsidR="007F749C" w:rsidRDefault="007F749C" w:rsidP="00CA04C4">
            <w:pPr>
              <w:rPr>
                <w:position w:val="-4"/>
                <w:sz w:val="20"/>
                <w:szCs w:val="20"/>
              </w:rPr>
            </w:pPr>
          </w:p>
          <w:p w14:paraId="5FE11B96" w14:textId="77777777" w:rsidR="007F749C" w:rsidRDefault="007F749C" w:rsidP="00CA04C4"/>
        </w:tc>
      </w:tr>
      <w:tr w:rsidR="007F749C" w14:paraId="26632953" w14:textId="77777777" w:rsidTr="00CA04C4">
        <w:tc>
          <w:tcPr>
            <w:tcW w:w="531" w:type="dxa"/>
          </w:tcPr>
          <w:p w14:paraId="541CB9A7" w14:textId="77777777" w:rsidR="007F749C" w:rsidRDefault="007F749C" w:rsidP="00CA04C4">
            <w:r>
              <w:t>13.</w:t>
            </w:r>
          </w:p>
        </w:tc>
        <w:tc>
          <w:tcPr>
            <w:tcW w:w="2921" w:type="dxa"/>
          </w:tcPr>
          <w:p w14:paraId="6D0B198D" w14:textId="77777777" w:rsidR="007F749C" w:rsidRDefault="007F749C" w:rsidP="00CA04C4">
            <w:r w:rsidRPr="001D66F7">
              <w:rPr>
                <w:position w:val="-10"/>
              </w:rPr>
              <w:object w:dxaOrig="2140" w:dyaOrig="300" w14:anchorId="7EF2572D">
                <v:shape id="_x0000_i1087" type="#_x0000_t75" style="width:107pt;height:15pt" o:ole="">
                  <v:imagedata r:id="rId192" o:title=""/>
                </v:shape>
                <o:OLEObject Type="Embed" ProgID="Equation.DSMT4" ShapeID="_x0000_i1087" DrawAspect="Content" ObjectID="_1380440035" r:id="rId193"/>
              </w:object>
            </w:r>
          </w:p>
        </w:tc>
        <w:tc>
          <w:tcPr>
            <w:tcW w:w="531" w:type="dxa"/>
          </w:tcPr>
          <w:p w14:paraId="5DE026EA" w14:textId="77777777" w:rsidR="007F749C" w:rsidRDefault="007F749C" w:rsidP="00CA04C4">
            <w:r>
              <w:t>14.</w:t>
            </w:r>
          </w:p>
        </w:tc>
        <w:tc>
          <w:tcPr>
            <w:tcW w:w="2926" w:type="dxa"/>
          </w:tcPr>
          <w:p w14:paraId="7B41C009" w14:textId="77777777" w:rsidR="007F749C" w:rsidRDefault="007F749C" w:rsidP="00CA04C4">
            <w:r w:rsidRPr="004473DE">
              <w:rPr>
                <w:position w:val="-10"/>
              </w:rPr>
              <w:object w:dxaOrig="2120" w:dyaOrig="300" w14:anchorId="320742B3">
                <v:shape id="_x0000_i1088" type="#_x0000_t75" style="width:106pt;height:15pt" o:ole="">
                  <v:imagedata r:id="rId194" o:title=""/>
                </v:shape>
                <o:OLEObject Type="Embed" ProgID="Equation.DSMT4" ShapeID="_x0000_i1088" DrawAspect="Content" ObjectID="_1380440036" r:id="rId195"/>
              </w:object>
            </w:r>
          </w:p>
        </w:tc>
        <w:tc>
          <w:tcPr>
            <w:tcW w:w="531" w:type="dxa"/>
          </w:tcPr>
          <w:p w14:paraId="24712217" w14:textId="77777777" w:rsidR="007F749C" w:rsidRDefault="007F749C" w:rsidP="00CA04C4">
            <w:r>
              <w:t>15.</w:t>
            </w:r>
          </w:p>
        </w:tc>
        <w:tc>
          <w:tcPr>
            <w:tcW w:w="3576" w:type="dxa"/>
          </w:tcPr>
          <w:p w14:paraId="233599E9" w14:textId="77777777" w:rsidR="007F749C" w:rsidRDefault="007F749C" w:rsidP="00CA04C4">
            <w:pPr>
              <w:rPr>
                <w:position w:val="-10"/>
              </w:rPr>
            </w:pPr>
            <w:r w:rsidRPr="004473DE">
              <w:rPr>
                <w:position w:val="-10"/>
              </w:rPr>
              <w:object w:dxaOrig="3360" w:dyaOrig="320" w14:anchorId="5B968F7D">
                <v:shape id="_x0000_i1089" type="#_x0000_t75" style="width:168pt;height:16pt" o:ole="">
                  <v:imagedata r:id="rId196" o:title=""/>
                </v:shape>
                <o:OLEObject Type="Embed" ProgID="Equation.DSMT4" ShapeID="_x0000_i1089" DrawAspect="Content" ObjectID="_1380440037" r:id="rId197"/>
              </w:object>
            </w:r>
          </w:p>
          <w:p w14:paraId="5A5E330B" w14:textId="77777777" w:rsidR="007F749C" w:rsidRDefault="007F749C" w:rsidP="00CA04C4">
            <w:pPr>
              <w:rPr>
                <w:position w:val="-4"/>
                <w:sz w:val="20"/>
                <w:szCs w:val="20"/>
              </w:rPr>
            </w:pPr>
          </w:p>
          <w:p w14:paraId="6AD91E10" w14:textId="77777777" w:rsidR="007F749C" w:rsidRDefault="007F749C" w:rsidP="00CA04C4"/>
        </w:tc>
      </w:tr>
    </w:tbl>
    <w:p w14:paraId="45352301" w14:textId="77777777" w:rsidR="007F749C" w:rsidRDefault="007F749C" w:rsidP="007F749C">
      <w:pPr>
        <w:rPr>
          <w:b/>
        </w:rPr>
      </w:pPr>
    </w:p>
    <w:p w14:paraId="228CACA4" w14:textId="77777777" w:rsidR="007F749C" w:rsidRDefault="007F749C" w:rsidP="007F749C">
      <w:pPr>
        <w:rPr>
          <w:b/>
        </w:rPr>
      </w:pPr>
    </w:p>
    <w:p w14:paraId="09C7C9CD" w14:textId="77777777" w:rsidR="007F749C" w:rsidRDefault="007F749C" w:rsidP="007F749C">
      <w:pPr>
        <w:rPr>
          <w:b/>
        </w:rPr>
      </w:pPr>
    </w:p>
    <w:p w14:paraId="5095761E" w14:textId="77777777" w:rsidR="007F749C" w:rsidRDefault="007F749C" w:rsidP="007F749C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"/>
        <w:gridCol w:w="5157"/>
        <w:gridCol w:w="531"/>
        <w:gridCol w:w="3076"/>
      </w:tblGrid>
      <w:tr w:rsidR="007F749C" w14:paraId="44BEED93" w14:textId="77777777" w:rsidTr="00CA04C4">
        <w:tc>
          <w:tcPr>
            <w:tcW w:w="531" w:type="dxa"/>
          </w:tcPr>
          <w:p w14:paraId="10E14307" w14:textId="77777777" w:rsidR="007F749C" w:rsidRDefault="007F749C" w:rsidP="00CA04C4">
            <w:r>
              <w:rPr>
                <w:position w:val="-4"/>
              </w:rPr>
              <w:t>1.</w:t>
            </w:r>
          </w:p>
        </w:tc>
        <w:tc>
          <w:tcPr>
            <w:tcW w:w="5157" w:type="dxa"/>
          </w:tcPr>
          <w:p w14:paraId="2CD52D20" w14:textId="77777777" w:rsidR="007F749C" w:rsidRDefault="007F749C" w:rsidP="00CA04C4">
            <w:r>
              <w:t xml:space="preserve"> </w:t>
            </w:r>
            <w:r w:rsidRPr="00F83770">
              <w:rPr>
                <w:position w:val="-4"/>
              </w:rPr>
              <w:object w:dxaOrig="1760" w:dyaOrig="240" w14:anchorId="3A0B8CAC">
                <v:shape id="_x0000_i1090" type="#_x0000_t75" style="width:88pt;height:12pt" o:ole="">
                  <v:imagedata r:id="rId198" o:title=""/>
                </v:shape>
                <o:OLEObject Type="Embed" ProgID="Equation.DSMT4" ShapeID="_x0000_i1090" DrawAspect="Content" ObjectID="_1380440038" r:id="rId199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0930E657" w14:textId="77777777" w:rsidR="007F749C" w:rsidRDefault="007F749C" w:rsidP="00CA04C4">
            <w:r>
              <w:t>2.</w:t>
            </w:r>
          </w:p>
        </w:tc>
        <w:tc>
          <w:tcPr>
            <w:tcW w:w="2926" w:type="dxa"/>
          </w:tcPr>
          <w:p w14:paraId="3401568C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 xml:space="preserve"> </w:t>
            </w:r>
            <w:r>
              <w:rPr>
                <w:position w:val="-4"/>
              </w:rPr>
              <w:object w:dxaOrig="1780" w:dyaOrig="240" w14:anchorId="6820694A">
                <v:shape id="_x0000_i1091" type="#_x0000_t75" style="width:89pt;height:12pt" o:ole="">
                  <v:imagedata r:id="rId200" o:title=""/>
                </v:shape>
                <o:OLEObject Type="Embed" ProgID="Equation.DSMT4" ShapeID="_x0000_i1091" DrawAspect="Content" ObjectID="_1380440039" r:id="rId201"/>
              </w:object>
            </w:r>
            <w:r>
              <w:rPr>
                <w:position w:val="-4"/>
              </w:rPr>
              <w:t xml:space="preserve"> </w:t>
            </w:r>
          </w:p>
          <w:p w14:paraId="32620284" w14:textId="77777777" w:rsidR="007F749C" w:rsidRDefault="007F749C" w:rsidP="00CA04C4">
            <w:pPr>
              <w:rPr>
                <w:position w:val="-4"/>
              </w:rPr>
            </w:pPr>
          </w:p>
          <w:p w14:paraId="75074AA1" w14:textId="77777777" w:rsidR="007F749C" w:rsidRDefault="007F749C" w:rsidP="00CA04C4">
            <w:pPr>
              <w:rPr>
                <w:position w:val="-4"/>
              </w:rPr>
            </w:pPr>
          </w:p>
          <w:p w14:paraId="33C70A09" w14:textId="77777777" w:rsidR="007F749C" w:rsidRDefault="007F749C" w:rsidP="00CA04C4">
            <w:pPr>
              <w:rPr>
                <w:position w:val="-4"/>
              </w:rPr>
            </w:pPr>
          </w:p>
          <w:p w14:paraId="75D8C55F" w14:textId="77777777" w:rsidR="007F749C" w:rsidRDefault="007F749C" w:rsidP="00CA04C4">
            <w:pPr>
              <w:rPr>
                <w:position w:val="-4"/>
              </w:rPr>
            </w:pPr>
          </w:p>
          <w:p w14:paraId="1818C001" w14:textId="77777777" w:rsidR="007F749C" w:rsidRDefault="007F749C" w:rsidP="00CA04C4">
            <w:pPr>
              <w:rPr>
                <w:position w:val="-4"/>
              </w:rPr>
            </w:pPr>
          </w:p>
          <w:p w14:paraId="088AAED3" w14:textId="77777777" w:rsidR="007F749C" w:rsidRDefault="007F749C" w:rsidP="00CA04C4">
            <w:pPr>
              <w:rPr>
                <w:position w:val="-4"/>
              </w:rPr>
            </w:pPr>
          </w:p>
          <w:p w14:paraId="4B617A91" w14:textId="77777777" w:rsidR="007F749C" w:rsidRDefault="007F749C" w:rsidP="00CA04C4">
            <w:pPr>
              <w:rPr>
                <w:position w:val="-4"/>
              </w:rPr>
            </w:pPr>
          </w:p>
          <w:p w14:paraId="75A7E311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5FAE34C2" w14:textId="77777777" w:rsidTr="00CA04C4">
        <w:tc>
          <w:tcPr>
            <w:tcW w:w="531" w:type="dxa"/>
          </w:tcPr>
          <w:p w14:paraId="6BACF78B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>3.</w:t>
            </w:r>
          </w:p>
        </w:tc>
        <w:tc>
          <w:tcPr>
            <w:tcW w:w="5157" w:type="dxa"/>
          </w:tcPr>
          <w:p w14:paraId="65A172D9" w14:textId="77777777" w:rsidR="007F749C" w:rsidRDefault="007F749C" w:rsidP="00CA04C4">
            <w:r>
              <w:t xml:space="preserve"> </w:t>
            </w:r>
            <w:r w:rsidRPr="00F83770">
              <w:rPr>
                <w:position w:val="-4"/>
              </w:rPr>
              <w:object w:dxaOrig="1840" w:dyaOrig="260" w14:anchorId="3E742EAC">
                <v:shape id="_x0000_i1092" type="#_x0000_t75" style="width:92pt;height:13pt" o:ole="">
                  <v:imagedata r:id="rId202" o:title=""/>
                </v:shape>
                <o:OLEObject Type="Embed" ProgID="Equation.DSMT4" ShapeID="_x0000_i1092" DrawAspect="Content" ObjectID="_1380440040" r:id="rId203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7DBFE9A3" w14:textId="77777777" w:rsidR="007F749C" w:rsidRDefault="007F749C" w:rsidP="00CA04C4">
            <w:r>
              <w:t>4.</w:t>
            </w:r>
          </w:p>
        </w:tc>
        <w:tc>
          <w:tcPr>
            <w:tcW w:w="2926" w:type="dxa"/>
          </w:tcPr>
          <w:p w14:paraId="46730741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object w:dxaOrig="1500" w:dyaOrig="240" w14:anchorId="0A2F60D1">
                <v:shape id="_x0000_i1093" type="#_x0000_t75" style="width:75pt;height:12pt" o:ole="">
                  <v:imagedata r:id="rId204" o:title=""/>
                </v:shape>
                <o:OLEObject Type="Embed" ProgID="Equation.DSMT4" ShapeID="_x0000_i1093" DrawAspect="Content" ObjectID="_1380440041" r:id="rId205"/>
              </w:object>
            </w:r>
            <w:r>
              <w:rPr>
                <w:position w:val="-4"/>
              </w:rPr>
              <w:t xml:space="preserve"> </w:t>
            </w:r>
          </w:p>
          <w:p w14:paraId="45EA17F6" w14:textId="77777777" w:rsidR="007F749C" w:rsidRDefault="007F749C" w:rsidP="00CA04C4">
            <w:pPr>
              <w:rPr>
                <w:position w:val="-4"/>
              </w:rPr>
            </w:pPr>
          </w:p>
          <w:p w14:paraId="40A61FEB" w14:textId="77777777" w:rsidR="007F749C" w:rsidRDefault="007F749C" w:rsidP="00CA04C4">
            <w:pPr>
              <w:rPr>
                <w:position w:val="-4"/>
              </w:rPr>
            </w:pPr>
          </w:p>
          <w:p w14:paraId="40235542" w14:textId="77777777" w:rsidR="007F749C" w:rsidRDefault="007F749C" w:rsidP="00CA04C4">
            <w:pPr>
              <w:rPr>
                <w:position w:val="-4"/>
              </w:rPr>
            </w:pPr>
          </w:p>
          <w:p w14:paraId="268AAB7B" w14:textId="77777777" w:rsidR="007F749C" w:rsidRDefault="007F749C" w:rsidP="00CA04C4">
            <w:pPr>
              <w:rPr>
                <w:position w:val="-4"/>
              </w:rPr>
            </w:pPr>
          </w:p>
          <w:p w14:paraId="30E153BE" w14:textId="77777777" w:rsidR="007F749C" w:rsidRDefault="007F749C" w:rsidP="00CA04C4">
            <w:pPr>
              <w:rPr>
                <w:position w:val="-4"/>
              </w:rPr>
            </w:pPr>
          </w:p>
          <w:p w14:paraId="4F56737E" w14:textId="77777777" w:rsidR="007F749C" w:rsidRDefault="007F749C" w:rsidP="00CA04C4">
            <w:pPr>
              <w:rPr>
                <w:position w:val="-4"/>
              </w:rPr>
            </w:pPr>
          </w:p>
          <w:p w14:paraId="42998FF3" w14:textId="77777777" w:rsidR="007F749C" w:rsidRDefault="007F749C" w:rsidP="00CA04C4">
            <w:pPr>
              <w:rPr>
                <w:position w:val="-4"/>
              </w:rPr>
            </w:pPr>
          </w:p>
          <w:p w14:paraId="18343BB1" w14:textId="77777777" w:rsidR="007F749C" w:rsidRDefault="007F749C" w:rsidP="00CA04C4">
            <w:pPr>
              <w:rPr>
                <w:position w:val="-4"/>
              </w:rPr>
            </w:pPr>
          </w:p>
          <w:p w14:paraId="26E2A3AF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49890C18" w14:textId="77777777" w:rsidTr="00CA04C4">
        <w:tc>
          <w:tcPr>
            <w:tcW w:w="531" w:type="dxa"/>
          </w:tcPr>
          <w:p w14:paraId="392ADB8E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>5.</w:t>
            </w:r>
          </w:p>
        </w:tc>
        <w:tc>
          <w:tcPr>
            <w:tcW w:w="5157" w:type="dxa"/>
          </w:tcPr>
          <w:p w14:paraId="3C35B1B3" w14:textId="77777777" w:rsidR="007F749C" w:rsidRDefault="007F749C" w:rsidP="00CA04C4">
            <w:r>
              <w:t xml:space="preserve"> </w:t>
            </w:r>
            <w:r w:rsidRPr="00F83770">
              <w:rPr>
                <w:position w:val="-10"/>
              </w:rPr>
              <w:object w:dxaOrig="1660" w:dyaOrig="300" w14:anchorId="56A1EDB8">
                <v:shape id="_x0000_i1094" type="#_x0000_t75" style="width:83pt;height:15pt" o:ole="">
                  <v:imagedata r:id="rId206" o:title=""/>
                </v:shape>
                <o:OLEObject Type="Embed" ProgID="Equation.DSMT4" ShapeID="_x0000_i1094" DrawAspect="Content" ObjectID="_1380440042" r:id="rId207"/>
              </w:object>
            </w:r>
            <w:r>
              <w:t xml:space="preserve"> </w:t>
            </w:r>
          </w:p>
        </w:tc>
        <w:tc>
          <w:tcPr>
            <w:tcW w:w="531" w:type="dxa"/>
          </w:tcPr>
          <w:p w14:paraId="72EEF511" w14:textId="77777777" w:rsidR="007F749C" w:rsidRDefault="007F749C" w:rsidP="00CA04C4">
            <w:r>
              <w:t>6.</w:t>
            </w:r>
          </w:p>
        </w:tc>
        <w:bookmarkStart w:id="0" w:name="_GoBack"/>
        <w:tc>
          <w:tcPr>
            <w:tcW w:w="2926" w:type="dxa"/>
          </w:tcPr>
          <w:p w14:paraId="543C9399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object w:dxaOrig="1740" w:dyaOrig="260" w14:anchorId="1D2983BD">
                <v:shape id="_x0000_i1095" type="#_x0000_t75" style="width:87pt;height:13pt" o:ole="">
                  <v:imagedata r:id="rId208" o:title=""/>
                </v:shape>
                <o:OLEObject Type="Embed" ProgID="Equation.DSMT4" ShapeID="_x0000_i1095" DrawAspect="Content" ObjectID="_1380440043" r:id="rId209"/>
              </w:object>
            </w:r>
            <w:bookmarkEnd w:id="0"/>
            <w:r>
              <w:rPr>
                <w:position w:val="-4"/>
              </w:rPr>
              <w:t xml:space="preserve"> </w:t>
            </w:r>
          </w:p>
          <w:p w14:paraId="32F72954" w14:textId="77777777" w:rsidR="007F749C" w:rsidRDefault="007F749C" w:rsidP="00CA04C4">
            <w:pPr>
              <w:rPr>
                <w:position w:val="-4"/>
              </w:rPr>
            </w:pPr>
          </w:p>
          <w:p w14:paraId="4EF93FB3" w14:textId="77777777" w:rsidR="007F749C" w:rsidRDefault="007F749C" w:rsidP="00CA04C4">
            <w:pPr>
              <w:rPr>
                <w:position w:val="-4"/>
              </w:rPr>
            </w:pPr>
          </w:p>
          <w:p w14:paraId="4B0D9B1B" w14:textId="77777777" w:rsidR="007F749C" w:rsidRDefault="007F749C" w:rsidP="00CA04C4">
            <w:pPr>
              <w:rPr>
                <w:position w:val="-4"/>
              </w:rPr>
            </w:pPr>
          </w:p>
          <w:p w14:paraId="640435EB" w14:textId="77777777" w:rsidR="007F749C" w:rsidRDefault="007F749C" w:rsidP="00CA04C4">
            <w:pPr>
              <w:rPr>
                <w:position w:val="-4"/>
              </w:rPr>
            </w:pPr>
          </w:p>
          <w:p w14:paraId="109573C8" w14:textId="77777777" w:rsidR="007F749C" w:rsidRDefault="007F749C" w:rsidP="00CA04C4">
            <w:pPr>
              <w:rPr>
                <w:position w:val="-4"/>
              </w:rPr>
            </w:pPr>
          </w:p>
          <w:p w14:paraId="5087795A" w14:textId="77777777" w:rsidR="007F749C" w:rsidRDefault="007F749C" w:rsidP="00CA04C4">
            <w:pPr>
              <w:rPr>
                <w:position w:val="-4"/>
              </w:rPr>
            </w:pPr>
          </w:p>
          <w:p w14:paraId="78474649" w14:textId="77777777" w:rsidR="007F749C" w:rsidRDefault="007F749C" w:rsidP="00CA04C4">
            <w:pPr>
              <w:rPr>
                <w:position w:val="-4"/>
              </w:rPr>
            </w:pPr>
          </w:p>
          <w:p w14:paraId="6160617E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247998A9" w14:textId="77777777" w:rsidTr="00CA04C4">
        <w:tc>
          <w:tcPr>
            <w:tcW w:w="531" w:type="dxa"/>
          </w:tcPr>
          <w:p w14:paraId="29A1CF15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>7.</w:t>
            </w:r>
          </w:p>
        </w:tc>
        <w:tc>
          <w:tcPr>
            <w:tcW w:w="5157" w:type="dxa"/>
          </w:tcPr>
          <w:p w14:paraId="3F9234B7" w14:textId="77777777" w:rsidR="007F749C" w:rsidRPr="0084684F" w:rsidRDefault="007F749C" w:rsidP="00CA04C4">
            <w:pPr>
              <w:rPr>
                <w:position w:val="-12"/>
              </w:rPr>
            </w:pPr>
            <w:r w:rsidRPr="001B0CDB">
              <w:rPr>
                <w:position w:val="-12"/>
              </w:rPr>
              <w:object w:dxaOrig="1680" w:dyaOrig="360" w14:anchorId="5CAF9F9B">
                <v:shape id="_x0000_i1096" type="#_x0000_t75" style="width:84pt;height:18pt" o:ole="">
                  <v:imagedata r:id="rId210" o:title=""/>
                </v:shape>
                <o:OLEObject Type="Embed" ProgID="Equation.DSMT4" ShapeID="_x0000_i1096" DrawAspect="Content" ObjectID="_1380440044" r:id="rId211"/>
              </w:object>
            </w:r>
            <w:r>
              <w:rPr>
                <w:position w:val="-12"/>
              </w:rPr>
              <w:t xml:space="preserve"> </w:t>
            </w:r>
          </w:p>
        </w:tc>
        <w:tc>
          <w:tcPr>
            <w:tcW w:w="531" w:type="dxa"/>
          </w:tcPr>
          <w:p w14:paraId="66FD3362" w14:textId="77777777" w:rsidR="007F749C" w:rsidRDefault="007F749C" w:rsidP="00CA04C4">
            <w:r>
              <w:t>8.</w:t>
            </w:r>
          </w:p>
        </w:tc>
        <w:tc>
          <w:tcPr>
            <w:tcW w:w="2926" w:type="dxa"/>
          </w:tcPr>
          <w:p w14:paraId="1AA92DD1" w14:textId="77777777" w:rsidR="007F749C" w:rsidRDefault="007F749C" w:rsidP="00CA04C4">
            <w:pPr>
              <w:rPr>
                <w:position w:val="-4"/>
              </w:rPr>
            </w:pPr>
            <w:r w:rsidRPr="001B0CDB">
              <w:rPr>
                <w:position w:val="-12"/>
              </w:rPr>
              <w:object w:dxaOrig="1460" w:dyaOrig="360" w14:anchorId="588AF51E">
                <v:shape id="_x0000_i1097" type="#_x0000_t75" style="width:73pt;height:18pt" o:ole="">
                  <v:imagedata r:id="rId212" o:title=""/>
                </v:shape>
                <o:OLEObject Type="Embed" ProgID="Equation.DSMT4" ShapeID="_x0000_i1097" DrawAspect="Content" ObjectID="_1380440045" r:id="rId213"/>
              </w:object>
            </w:r>
            <w:r>
              <w:rPr>
                <w:position w:val="-4"/>
              </w:rPr>
              <w:t xml:space="preserve"> </w:t>
            </w:r>
          </w:p>
          <w:p w14:paraId="674F5E06" w14:textId="77777777" w:rsidR="007F749C" w:rsidRDefault="007F749C" w:rsidP="00CA04C4">
            <w:pPr>
              <w:rPr>
                <w:position w:val="-4"/>
              </w:rPr>
            </w:pPr>
          </w:p>
          <w:p w14:paraId="6AD707BC" w14:textId="77777777" w:rsidR="007F749C" w:rsidRDefault="007F749C" w:rsidP="00CA04C4">
            <w:pPr>
              <w:rPr>
                <w:position w:val="-4"/>
              </w:rPr>
            </w:pPr>
          </w:p>
          <w:p w14:paraId="5650A54A" w14:textId="77777777" w:rsidR="007F749C" w:rsidRDefault="007F749C" w:rsidP="00CA04C4">
            <w:pPr>
              <w:rPr>
                <w:position w:val="-4"/>
              </w:rPr>
            </w:pPr>
          </w:p>
          <w:p w14:paraId="6EE1FA98" w14:textId="77777777" w:rsidR="007F749C" w:rsidRDefault="007F749C" w:rsidP="00CA04C4">
            <w:pPr>
              <w:rPr>
                <w:position w:val="-4"/>
              </w:rPr>
            </w:pPr>
          </w:p>
          <w:p w14:paraId="6E579CF1" w14:textId="77777777" w:rsidR="007F749C" w:rsidRDefault="007F749C" w:rsidP="00CA04C4">
            <w:pPr>
              <w:rPr>
                <w:position w:val="-4"/>
              </w:rPr>
            </w:pPr>
          </w:p>
          <w:p w14:paraId="322CAFFB" w14:textId="77777777" w:rsidR="007F749C" w:rsidRDefault="007F749C" w:rsidP="00CA04C4">
            <w:pPr>
              <w:rPr>
                <w:position w:val="-4"/>
              </w:rPr>
            </w:pPr>
          </w:p>
          <w:p w14:paraId="7767EF58" w14:textId="77777777" w:rsidR="007F749C" w:rsidRDefault="007F749C" w:rsidP="00CA04C4">
            <w:pPr>
              <w:rPr>
                <w:position w:val="-4"/>
              </w:rPr>
            </w:pPr>
          </w:p>
          <w:p w14:paraId="695607E4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783A3472" w14:textId="77777777" w:rsidTr="00CA04C4">
        <w:tc>
          <w:tcPr>
            <w:tcW w:w="531" w:type="dxa"/>
          </w:tcPr>
          <w:p w14:paraId="67E25546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>9.</w:t>
            </w:r>
          </w:p>
        </w:tc>
        <w:tc>
          <w:tcPr>
            <w:tcW w:w="5157" w:type="dxa"/>
          </w:tcPr>
          <w:p w14:paraId="70EE3C03" w14:textId="77777777" w:rsidR="007F749C" w:rsidRPr="0084684F" w:rsidRDefault="007F749C" w:rsidP="00CA04C4">
            <w:pPr>
              <w:rPr>
                <w:position w:val="-12"/>
              </w:rPr>
            </w:pPr>
            <w:r w:rsidRPr="001B0CDB">
              <w:rPr>
                <w:position w:val="-12"/>
              </w:rPr>
              <w:object w:dxaOrig="1680" w:dyaOrig="360" w14:anchorId="65EA6ABF">
                <v:shape id="_x0000_i1098" type="#_x0000_t75" style="width:84pt;height:18pt" o:ole="">
                  <v:imagedata r:id="rId214" o:title=""/>
                </v:shape>
                <o:OLEObject Type="Embed" ProgID="Equation.DSMT4" ShapeID="_x0000_i1098" DrawAspect="Content" ObjectID="_1380440046" r:id="rId215"/>
              </w:object>
            </w:r>
            <w:r>
              <w:rPr>
                <w:position w:val="-12"/>
              </w:rPr>
              <w:t xml:space="preserve"> </w:t>
            </w:r>
          </w:p>
        </w:tc>
        <w:tc>
          <w:tcPr>
            <w:tcW w:w="531" w:type="dxa"/>
          </w:tcPr>
          <w:p w14:paraId="7E813A45" w14:textId="77777777" w:rsidR="007F749C" w:rsidRDefault="007F749C" w:rsidP="00CA04C4">
            <w:r>
              <w:t>10.</w:t>
            </w:r>
          </w:p>
          <w:p w14:paraId="3EA55A95" w14:textId="77777777" w:rsidR="007F749C" w:rsidRDefault="007F749C" w:rsidP="00CA04C4"/>
        </w:tc>
        <w:tc>
          <w:tcPr>
            <w:tcW w:w="2926" w:type="dxa"/>
          </w:tcPr>
          <w:p w14:paraId="6890E729" w14:textId="77777777" w:rsidR="007F749C" w:rsidRDefault="007F749C" w:rsidP="00CA04C4">
            <w:pPr>
              <w:rPr>
                <w:position w:val="-12"/>
              </w:rPr>
            </w:pPr>
            <w:r>
              <w:rPr>
                <w:position w:val="-4"/>
              </w:rPr>
              <w:t xml:space="preserve"> </w:t>
            </w:r>
            <w:r w:rsidRPr="006A725D">
              <w:rPr>
                <w:position w:val="-12"/>
              </w:rPr>
              <w:object w:dxaOrig="2060" w:dyaOrig="360" w14:anchorId="6D0DFBF9">
                <v:shape id="_x0000_i1099" type="#_x0000_t75" style="width:103pt;height:18pt" o:ole="">
                  <v:imagedata r:id="rId216" o:title=""/>
                </v:shape>
                <o:OLEObject Type="Embed" ProgID="Equation.DSMT4" ShapeID="_x0000_i1099" DrawAspect="Content" ObjectID="_1380440047" r:id="rId217"/>
              </w:object>
            </w:r>
          </w:p>
          <w:p w14:paraId="1A00F25A" w14:textId="77777777" w:rsidR="007F749C" w:rsidRDefault="007F749C" w:rsidP="00CA04C4">
            <w:pPr>
              <w:rPr>
                <w:position w:val="-12"/>
              </w:rPr>
            </w:pPr>
          </w:p>
          <w:p w14:paraId="315E3419" w14:textId="77777777" w:rsidR="007F749C" w:rsidRDefault="007F749C" w:rsidP="00CA04C4">
            <w:pPr>
              <w:rPr>
                <w:position w:val="-12"/>
              </w:rPr>
            </w:pPr>
          </w:p>
          <w:p w14:paraId="06016EEA" w14:textId="77777777" w:rsidR="007F749C" w:rsidRDefault="007F749C" w:rsidP="00CA04C4">
            <w:pPr>
              <w:rPr>
                <w:position w:val="-12"/>
              </w:rPr>
            </w:pPr>
          </w:p>
          <w:p w14:paraId="0008B398" w14:textId="77777777" w:rsidR="007F749C" w:rsidRDefault="007F749C" w:rsidP="00CA04C4">
            <w:pPr>
              <w:rPr>
                <w:position w:val="-12"/>
              </w:rPr>
            </w:pPr>
          </w:p>
          <w:p w14:paraId="68DE849D" w14:textId="77777777" w:rsidR="007F749C" w:rsidRDefault="007F749C" w:rsidP="00CA04C4">
            <w:pPr>
              <w:rPr>
                <w:position w:val="-12"/>
              </w:rPr>
            </w:pPr>
          </w:p>
          <w:p w14:paraId="3B92764B" w14:textId="77777777" w:rsidR="007F749C" w:rsidRDefault="007F749C" w:rsidP="00CA04C4">
            <w:pPr>
              <w:rPr>
                <w:position w:val="-12"/>
              </w:rPr>
            </w:pPr>
          </w:p>
          <w:p w14:paraId="7CD0FB00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1FDFD99E" w14:textId="77777777" w:rsidTr="00CA04C4">
        <w:tc>
          <w:tcPr>
            <w:tcW w:w="531" w:type="dxa"/>
          </w:tcPr>
          <w:p w14:paraId="6BFAE695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>11.</w:t>
            </w:r>
          </w:p>
        </w:tc>
        <w:tc>
          <w:tcPr>
            <w:tcW w:w="5157" w:type="dxa"/>
          </w:tcPr>
          <w:p w14:paraId="136CD4FF" w14:textId="77777777" w:rsidR="007F749C" w:rsidRPr="0084684F" w:rsidRDefault="007F749C" w:rsidP="00CA04C4">
            <w:pPr>
              <w:rPr>
                <w:position w:val="-12"/>
              </w:rPr>
            </w:pPr>
            <w:r w:rsidRPr="0084684F">
              <w:rPr>
                <w:position w:val="-12"/>
              </w:rPr>
              <w:object w:dxaOrig="2100" w:dyaOrig="360" w14:anchorId="4C887073">
                <v:shape id="_x0000_i1100" type="#_x0000_t75" style="width:105pt;height:18pt" o:ole="">
                  <v:imagedata r:id="rId218" o:title=""/>
                </v:shape>
                <o:OLEObject Type="Embed" ProgID="Equation.DSMT4" ShapeID="_x0000_i1100" DrawAspect="Content" ObjectID="_1380440048" r:id="rId219"/>
              </w:object>
            </w:r>
          </w:p>
        </w:tc>
        <w:tc>
          <w:tcPr>
            <w:tcW w:w="531" w:type="dxa"/>
          </w:tcPr>
          <w:p w14:paraId="5133FFA5" w14:textId="77777777" w:rsidR="007F749C" w:rsidRDefault="007F749C" w:rsidP="00CA04C4">
            <w:r>
              <w:t>12.</w:t>
            </w:r>
          </w:p>
        </w:tc>
        <w:tc>
          <w:tcPr>
            <w:tcW w:w="2926" w:type="dxa"/>
          </w:tcPr>
          <w:p w14:paraId="52E341F2" w14:textId="77777777" w:rsidR="007F749C" w:rsidRDefault="007F749C" w:rsidP="00CA04C4">
            <w:pPr>
              <w:rPr>
                <w:position w:val="-4"/>
              </w:rPr>
            </w:pPr>
            <w:r w:rsidRPr="006A725D">
              <w:rPr>
                <w:position w:val="-12"/>
              </w:rPr>
              <w:object w:dxaOrig="2320" w:dyaOrig="360" w14:anchorId="294EC252">
                <v:shape id="_x0000_i1101" type="#_x0000_t75" style="width:116pt;height:18pt" o:ole="">
                  <v:imagedata r:id="rId220" o:title=""/>
                </v:shape>
                <o:OLEObject Type="Embed" ProgID="Equation.DSMT4" ShapeID="_x0000_i1101" DrawAspect="Content" ObjectID="_1380440049" r:id="rId221"/>
              </w:object>
            </w:r>
          </w:p>
          <w:p w14:paraId="7365B50E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5D4657A0" w14:textId="77777777" w:rsidTr="00CA04C4">
        <w:tc>
          <w:tcPr>
            <w:tcW w:w="531" w:type="dxa"/>
          </w:tcPr>
          <w:p w14:paraId="69AC3BDE" w14:textId="77777777" w:rsidR="007F749C" w:rsidRDefault="007F749C" w:rsidP="00CA04C4">
            <w:pPr>
              <w:rPr>
                <w:position w:val="-4"/>
              </w:rPr>
            </w:pPr>
          </w:p>
          <w:p w14:paraId="0F8199B4" w14:textId="77777777" w:rsidR="007F749C" w:rsidRDefault="007F749C" w:rsidP="00CA04C4">
            <w:pPr>
              <w:rPr>
                <w:position w:val="-4"/>
              </w:rPr>
            </w:pPr>
          </w:p>
          <w:p w14:paraId="79F25100" w14:textId="77777777" w:rsidR="007F749C" w:rsidRDefault="007F749C" w:rsidP="00CA04C4">
            <w:pPr>
              <w:rPr>
                <w:position w:val="-4"/>
              </w:rPr>
            </w:pPr>
          </w:p>
        </w:tc>
        <w:tc>
          <w:tcPr>
            <w:tcW w:w="5157" w:type="dxa"/>
          </w:tcPr>
          <w:p w14:paraId="601A5932" w14:textId="77777777" w:rsidR="007F749C" w:rsidRPr="0084684F" w:rsidRDefault="007F749C" w:rsidP="00CA04C4">
            <w:pPr>
              <w:rPr>
                <w:position w:val="-12"/>
              </w:rPr>
            </w:pPr>
          </w:p>
        </w:tc>
        <w:tc>
          <w:tcPr>
            <w:tcW w:w="531" w:type="dxa"/>
          </w:tcPr>
          <w:p w14:paraId="6DDCB817" w14:textId="77777777" w:rsidR="007F749C" w:rsidRDefault="007F749C" w:rsidP="00CA04C4"/>
        </w:tc>
        <w:tc>
          <w:tcPr>
            <w:tcW w:w="2926" w:type="dxa"/>
          </w:tcPr>
          <w:p w14:paraId="478F3DE5" w14:textId="77777777" w:rsidR="007F749C" w:rsidRPr="006A725D" w:rsidRDefault="007F749C" w:rsidP="00CA04C4">
            <w:pPr>
              <w:rPr>
                <w:position w:val="-12"/>
              </w:rPr>
            </w:pPr>
          </w:p>
        </w:tc>
      </w:tr>
      <w:tr w:rsidR="007F749C" w14:paraId="0B5014A6" w14:textId="77777777" w:rsidTr="00CA04C4">
        <w:tc>
          <w:tcPr>
            <w:tcW w:w="531" w:type="dxa"/>
          </w:tcPr>
          <w:p w14:paraId="6E9C825E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>13.</w:t>
            </w:r>
          </w:p>
        </w:tc>
        <w:tc>
          <w:tcPr>
            <w:tcW w:w="5157" w:type="dxa"/>
          </w:tcPr>
          <w:p w14:paraId="054249E9" w14:textId="77777777" w:rsidR="007F749C" w:rsidRPr="0084684F" w:rsidRDefault="007F749C" w:rsidP="00CA04C4">
            <w:pPr>
              <w:rPr>
                <w:position w:val="-12"/>
              </w:rPr>
            </w:pPr>
            <w:r w:rsidRPr="0084684F">
              <w:rPr>
                <w:position w:val="-12"/>
              </w:rPr>
              <w:object w:dxaOrig="2200" w:dyaOrig="360" w14:anchorId="4D8195C3">
                <v:shape id="_x0000_i1102" type="#_x0000_t75" style="width:110pt;height:18pt" o:ole="">
                  <v:imagedata r:id="rId222" o:title=""/>
                </v:shape>
                <o:OLEObject Type="Embed" ProgID="Equation.DSMT4" ShapeID="_x0000_i1102" DrawAspect="Content" ObjectID="_1380440050" r:id="rId223"/>
              </w:object>
            </w:r>
          </w:p>
        </w:tc>
        <w:tc>
          <w:tcPr>
            <w:tcW w:w="531" w:type="dxa"/>
          </w:tcPr>
          <w:p w14:paraId="5B1A2990" w14:textId="77777777" w:rsidR="007F749C" w:rsidRDefault="007F749C" w:rsidP="00CA04C4">
            <w:r>
              <w:t>14.</w:t>
            </w:r>
          </w:p>
        </w:tc>
        <w:tc>
          <w:tcPr>
            <w:tcW w:w="2926" w:type="dxa"/>
          </w:tcPr>
          <w:p w14:paraId="15B962D0" w14:textId="77777777" w:rsidR="007F749C" w:rsidRDefault="007F749C" w:rsidP="00CA04C4">
            <w:pPr>
              <w:rPr>
                <w:position w:val="-4"/>
              </w:rPr>
            </w:pPr>
            <w:r w:rsidRPr="006A725D">
              <w:rPr>
                <w:position w:val="-12"/>
              </w:rPr>
              <w:object w:dxaOrig="2860" w:dyaOrig="360" w14:anchorId="7F5B28BC">
                <v:shape id="_x0000_i1103" type="#_x0000_t75" style="width:143pt;height:18pt" o:ole="">
                  <v:imagedata r:id="rId224" o:title=""/>
                </v:shape>
                <o:OLEObject Type="Embed" ProgID="Equation.DSMT4" ShapeID="_x0000_i1103" DrawAspect="Content" ObjectID="_1380440051" r:id="rId225"/>
              </w:object>
            </w:r>
          </w:p>
          <w:p w14:paraId="041095D1" w14:textId="77777777" w:rsidR="007F749C" w:rsidRDefault="007F749C" w:rsidP="00CA04C4">
            <w:pPr>
              <w:rPr>
                <w:position w:val="-4"/>
              </w:rPr>
            </w:pPr>
          </w:p>
        </w:tc>
      </w:tr>
      <w:tr w:rsidR="007F749C" w14:paraId="36F67A0F" w14:textId="77777777" w:rsidTr="00CA04C4">
        <w:tc>
          <w:tcPr>
            <w:tcW w:w="531" w:type="dxa"/>
          </w:tcPr>
          <w:p w14:paraId="1A34CDBE" w14:textId="77777777" w:rsidR="007F749C" w:rsidRDefault="007F749C" w:rsidP="00CA04C4">
            <w:pPr>
              <w:rPr>
                <w:position w:val="-4"/>
              </w:rPr>
            </w:pPr>
          </w:p>
          <w:p w14:paraId="76C5B6A8" w14:textId="77777777" w:rsidR="007F749C" w:rsidRDefault="007F749C" w:rsidP="00CA04C4">
            <w:pPr>
              <w:rPr>
                <w:position w:val="-4"/>
              </w:rPr>
            </w:pPr>
          </w:p>
          <w:p w14:paraId="19FD338F" w14:textId="77777777" w:rsidR="007F749C" w:rsidRDefault="007F749C" w:rsidP="00CA04C4">
            <w:pPr>
              <w:rPr>
                <w:position w:val="-4"/>
              </w:rPr>
            </w:pPr>
          </w:p>
          <w:p w14:paraId="21AFB76A" w14:textId="77777777" w:rsidR="007F749C" w:rsidRDefault="007F749C" w:rsidP="00CA04C4">
            <w:pPr>
              <w:rPr>
                <w:position w:val="-4"/>
              </w:rPr>
            </w:pPr>
          </w:p>
          <w:p w14:paraId="6D1C1567" w14:textId="77777777" w:rsidR="007F749C" w:rsidRDefault="007F749C" w:rsidP="00CA04C4">
            <w:pPr>
              <w:rPr>
                <w:position w:val="-4"/>
              </w:rPr>
            </w:pPr>
          </w:p>
          <w:p w14:paraId="696DFD96" w14:textId="77777777" w:rsidR="007F749C" w:rsidRDefault="007F749C" w:rsidP="00CA04C4">
            <w:pPr>
              <w:rPr>
                <w:position w:val="-4"/>
              </w:rPr>
            </w:pPr>
          </w:p>
        </w:tc>
        <w:tc>
          <w:tcPr>
            <w:tcW w:w="5157" w:type="dxa"/>
          </w:tcPr>
          <w:p w14:paraId="3BA6565C" w14:textId="77777777" w:rsidR="007F749C" w:rsidRPr="0084684F" w:rsidRDefault="007F749C" w:rsidP="00CA04C4">
            <w:pPr>
              <w:rPr>
                <w:position w:val="-12"/>
              </w:rPr>
            </w:pPr>
          </w:p>
        </w:tc>
        <w:tc>
          <w:tcPr>
            <w:tcW w:w="531" w:type="dxa"/>
          </w:tcPr>
          <w:p w14:paraId="774BCC5A" w14:textId="77777777" w:rsidR="007F749C" w:rsidRDefault="007F749C" w:rsidP="00CA04C4"/>
        </w:tc>
        <w:tc>
          <w:tcPr>
            <w:tcW w:w="2926" w:type="dxa"/>
          </w:tcPr>
          <w:p w14:paraId="31EB9D18" w14:textId="77777777" w:rsidR="007F749C" w:rsidRPr="006A725D" w:rsidRDefault="007F749C" w:rsidP="00CA04C4">
            <w:pPr>
              <w:rPr>
                <w:position w:val="-12"/>
              </w:rPr>
            </w:pPr>
          </w:p>
        </w:tc>
      </w:tr>
      <w:tr w:rsidR="007F749C" w14:paraId="647E2243" w14:textId="77777777" w:rsidTr="00CA04C4">
        <w:tc>
          <w:tcPr>
            <w:tcW w:w="531" w:type="dxa"/>
          </w:tcPr>
          <w:p w14:paraId="28B57136" w14:textId="77777777" w:rsidR="007F749C" w:rsidRDefault="007F749C" w:rsidP="00CA04C4">
            <w:pPr>
              <w:rPr>
                <w:position w:val="-4"/>
              </w:rPr>
            </w:pPr>
            <w:r>
              <w:rPr>
                <w:position w:val="-4"/>
              </w:rPr>
              <w:t>15.</w:t>
            </w:r>
          </w:p>
        </w:tc>
        <w:tc>
          <w:tcPr>
            <w:tcW w:w="5157" w:type="dxa"/>
          </w:tcPr>
          <w:p w14:paraId="53C4DD56" w14:textId="77777777" w:rsidR="007F749C" w:rsidRPr="0084684F" w:rsidRDefault="007F749C" w:rsidP="00CA04C4">
            <w:pPr>
              <w:rPr>
                <w:position w:val="-12"/>
              </w:rPr>
            </w:pPr>
            <w:r w:rsidRPr="0084684F">
              <w:rPr>
                <w:position w:val="-12"/>
              </w:rPr>
              <w:object w:dxaOrig="2400" w:dyaOrig="360" w14:anchorId="6736BEC3">
                <v:shape id="_x0000_i1104" type="#_x0000_t75" style="width:120pt;height:18pt" o:ole="">
                  <v:imagedata r:id="rId226" o:title=""/>
                </v:shape>
                <o:OLEObject Type="Embed" ProgID="Equation.DSMT4" ShapeID="_x0000_i1104" DrawAspect="Content" ObjectID="_1380440052" r:id="rId227"/>
              </w:object>
            </w:r>
          </w:p>
        </w:tc>
        <w:tc>
          <w:tcPr>
            <w:tcW w:w="531" w:type="dxa"/>
          </w:tcPr>
          <w:p w14:paraId="426C1957" w14:textId="77777777" w:rsidR="007F749C" w:rsidRDefault="007F749C" w:rsidP="00CA04C4">
            <w:r>
              <w:t>16.</w:t>
            </w:r>
          </w:p>
        </w:tc>
        <w:tc>
          <w:tcPr>
            <w:tcW w:w="2926" w:type="dxa"/>
          </w:tcPr>
          <w:p w14:paraId="4814E410" w14:textId="77777777" w:rsidR="007F749C" w:rsidRDefault="007F749C" w:rsidP="00CA04C4">
            <w:pPr>
              <w:rPr>
                <w:position w:val="-4"/>
              </w:rPr>
            </w:pPr>
            <w:r w:rsidRPr="001B0CDB">
              <w:rPr>
                <w:position w:val="-12"/>
              </w:rPr>
              <w:object w:dxaOrig="2800" w:dyaOrig="360" w14:anchorId="3A413274">
                <v:shape id="_x0000_i1105" type="#_x0000_t75" style="width:140pt;height:18pt" o:ole="">
                  <v:imagedata r:id="rId228" o:title=""/>
                </v:shape>
                <o:OLEObject Type="Embed" ProgID="Equation.DSMT4" ShapeID="_x0000_i1105" DrawAspect="Content" ObjectID="_1380440053" r:id="rId229"/>
              </w:object>
            </w:r>
          </w:p>
        </w:tc>
      </w:tr>
    </w:tbl>
    <w:p w14:paraId="01DC7A7C" w14:textId="77777777" w:rsidR="007F749C" w:rsidRDefault="007F749C"/>
    <w:sectPr w:rsidR="007F749C" w:rsidSect="000350B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4B10D2"/>
    <w:multiLevelType w:val="hybridMultilevel"/>
    <w:tmpl w:val="ED789B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50B0"/>
    <w:rsid w:val="000350B0"/>
    <w:rsid w:val="003F79CD"/>
    <w:rsid w:val="004212BB"/>
    <w:rsid w:val="00523468"/>
    <w:rsid w:val="005A6F43"/>
    <w:rsid w:val="006F2451"/>
    <w:rsid w:val="007A7EF1"/>
    <w:rsid w:val="007F749C"/>
    <w:rsid w:val="00A24D5A"/>
    <w:rsid w:val="00C12E6F"/>
    <w:rsid w:val="00CE10F5"/>
    <w:rsid w:val="00D93008"/>
    <w:rsid w:val="00E46BC5"/>
    <w:rsid w:val="00F11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2"/>
    <o:shapelayout v:ext="edit">
      <o:idmap v:ext="edit" data="1"/>
    </o:shapelayout>
  </w:shapeDefaults>
  <w:decimalSymbol w:val="."/>
  <w:listSeparator w:val=","/>
  <w14:docId w14:val="128E86E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350B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50B0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0350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A7EF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350B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350B0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0350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7A7EF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42" Type="http://schemas.openxmlformats.org/officeDocument/2006/relationships/image" Target="media/image76.emf"/><Relationship Id="rId143" Type="http://schemas.openxmlformats.org/officeDocument/2006/relationships/oleObject" Target="embeddings/oleObject50.bin"/><Relationship Id="rId144" Type="http://schemas.openxmlformats.org/officeDocument/2006/relationships/image" Target="media/image77.emf"/><Relationship Id="rId145" Type="http://schemas.openxmlformats.org/officeDocument/2006/relationships/oleObject" Target="embeddings/oleObject51.bin"/><Relationship Id="rId146" Type="http://schemas.openxmlformats.org/officeDocument/2006/relationships/image" Target="media/image78.emf"/><Relationship Id="rId147" Type="http://schemas.openxmlformats.org/officeDocument/2006/relationships/oleObject" Target="embeddings/oleObject52.bin"/><Relationship Id="rId148" Type="http://schemas.openxmlformats.org/officeDocument/2006/relationships/image" Target="media/image79.emf"/><Relationship Id="rId149" Type="http://schemas.openxmlformats.org/officeDocument/2006/relationships/oleObject" Target="embeddings/oleObject53.bin"/><Relationship Id="rId180" Type="http://schemas.openxmlformats.org/officeDocument/2006/relationships/image" Target="media/image95.emf"/><Relationship Id="rId181" Type="http://schemas.openxmlformats.org/officeDocument/2006/relationships/oleObject" Target="embeddings/oleObject69.bin"/><Relationship Id="rId182" Type="http://schemas.openxmlformats.org/officeDocument/2006/relationships/image" Target="media/image96.emf"/><Relationship Id="rId40" Type="http://schemas.openxmlformats.org/officeDocument/2006/relationships/image" Target="media/image21.png"/><Relationship Id="rId41" Type="http://schemas.openxmlformats.org/officeDocument/2006/relationships/image" Target="media/image22.png"/><Relationship Id="rId42" Type="http://schemas.openxmlformats.org/officeDocument/2006/relationships/image" Target="media/image23.png"/><Relationship Id="rId43" Type="http://schemas.openxmlformats.org/officeDocument/2006/relationships/image" Target="media/image24.png"/><Relationship Id="rId44" Type="http://schemas.openxmlformats.org/officeDocument/2006/relationships/image" Target="media/image25.png"/><Relationship Id="rId45" Type="http://schemas.openxmlformats.org/officeDocument/2006/relationships/image" Target="media/image26.png"/><Relationship Id="rId46" Type="http://schemas.openxmlformats.org/officeDocument/2006/relationships/image" Target="media/image27.png"/><Relationship Id="rId47" Type="http://schemas.openxmlformats.org/officeDocument/2006/relationships/image" Target="media/image28.png"/><Relationship Id="rId48" Type="http://schemas.openxmlformats.org/officeDocument/2006/relationships/image" Target="media/image29.emf"/><Relationship Id="rId49" Type="http://schemas.openxmlformats.org/officeDocument/2006/relationships/oleObject" Target="embeddings/oleObject3.bin"/><Relationship Id="rId183" Type="http://schemas.openxmlformats.org/officeDocument/2006/relationships/oleObject" Target="embeddings/oleObject70.bin"/><Relationship Id="rId184" Type="http://schemas.openxmlformats.org/officeDocument/2006/relationships/image" Target="media/image97.emf"/><Relationship Id="rId185" Type="http://schemas.openxmlformats.org/officeDocument/2006/relationships/oleObject" Target="embeddings/oleObject71.bin"/><Relationship Id="rId186" Type="http://schemas.openxmlformats.org/officeDocument/2006/relationships/image" Target="media/image98.emf"/><Relationship Id="rId187" Type="http://schemas.openxmlformats.org/officeDocument/2006/relationships/oleObject" Target="embeddings/oleObject72.bin"/><Relationship Id="rId188" Type="http://schemas.openxmlformats.org/officeDocument/2006/relationships/image" Target="media/image99.emf"/><Relationship Id="rId189" Type="http://schemas.openxmlformats.org/officeDocument/2006/relationships/oleObject" Target="embeddings/oleObject73.bin"/><Relationship Id="rId220" Type="http://schemas.openxmlformats.org/officeDocument/2006/relationships/image" Target="media/image115.emf"/><Relationship Id="rId221" Type="http://schemas.openxmlformats.org/officeDocument/2006/relationships/oleObject" Target="embeddings/oleObject89.bin"/><Relationship Id="rId222" Type="http://schemas.openxmlformats.org/officeDocument/2006/relationships/image" Target="media/image116.emf"/><Relationship Id="rId223" Type="http://schemas.openxmlformats.org/officeDocument/2006/relationships/oleObject" Target="embeddings/oleObject90.bin"/><Relationship Id="rId80" Type="http://schemas.openxmlformats.org/officeDocument/2006/relationships/image" Target="media/image45.emf"/><Relationship Id="rId81" Type="http://schemas.openxmlformats.org/officeDocument/2006/relationships/oleObject" Target="embeddings/oleObject19.bin"/><Relationship Id="rId82" Type="http://schemas.openxmlformats.org/officeDocument/2006/relationships/image" Target="media/image46.emf"/><Relationship Id="rId83" Type="http://schemas.openxmlformats.org/officeDocument/2006/relationships/oleObject" Target="embeddings/oleObject20.bin"/><Relationship Id="rId84" Type="http://schemas.openxmlformats.org/officeDocument/2006/relationships/image" Target="media/image47.emf"/><Relationship Id="rId85" Type="http://schemas.openxmlformats.org/officeDocument/2006/relationships/oleObject" Target="embeddings/oleObject21.bin"/><Relationship Id="rId86" Type="http://schemas.openxmlformats.org/officeDocument/2006/relationships/image" Target="media/image48.emf"/><Relationship Id="rId87" Type="http://schemas.openxmlformats.org/officeDocument/2006/relationships/oleObject" Target="embeddings/oleObject22.bin"/><Relationship Id="rId88" Type="http://schemas.openxmlformats.org/officeDocument/2006/relationships/image" Target="media/image49.emf"/><Relationship Id="rId89" Type="http://schemas.openxmlformats.org/officeDocument/2006/relationships/oleObject" Target="embeddings/oleObject23.bin"/><Relationship Id="rId224" Type="http://schemas.openxmlformats.org/officeDocument/2006/relationships/image" Target="media/image117.emf"/><Relationship Id="rId225" Type="http://schemas.openxmlformats.org/officeDocument/2006/relationships/oleObject" Target="embeddings/oleObject91.bin"/><Relationship Id="rId226" Type="http://schemas.openxmlformats.org/officeDocument/2006/relationships/image" Target="media/image118.emf"/><Relationship Id="rId227" Type="http://schemas.openxmlformats.org/officeDocument/2006/relationships/oleObject" Target="embeddings/oleObject92.bin"/><Relationship Id="rId228" Type="http://schemas.openxmlformats.org/officeDocument/2006/relationships/image" Target="media/image119.emf"/><Relationship Id="rId229" Type="http://schemas.openxmlformats.org/officeDocument/2006/relationships/oleObject" Target="embeddings/oleObject93.bin"/><Relationship Id="rId110" Type="http://schemas.openxmlformats.org/officeDocument/2006/relationships/image" Target="media/image60.emf"/><Relationship Id="rId111" Type="http://schemas.openxmlformats.org/officeDocument/2006/relationships/oleObject" Target="embeddings/oleObject34.bin"/><Relationship Id="rId112" Type="http://schemas.openxmlformats.org/officeDocument/2006/relationships/image" Target="media/image61.emf"/><Relationship Id="rId113" Type="http://schemas.openxmlformats.org/officeDocument/2006/relationships/oleObject" Target="embeddings/oleObject35.bin"/><Relationship Id="rId114" Type="http://schemas.openxmlformats.org/officeDocument/2006/relationships/image" Target="media/image62.emf"/><Relationship Id="rId115" Type="http://schemas.openxmlformats.org/officeDocument/2006/relationships/oleObject" Target="embeddings/oleObject36.bin"/><Relationship Id="rId116" Type="http://schemas.openxmlformats.org/officeDocument/2006/relationships/image" Target="media/image63.emf"/><Relationship Id="rId117" Type="http://schemas.openxmlformats.org/officeDocument/2006/relationships/oleObject" Target="embeddings/oleObject37.bin"/><Relationship Id="rId118" Type="http://schemas.openxmlformats.org/officeDocument/2006/relationships/image" Target="media/image64.emf"/><Relationship Id="rId119" Type="http://schemas.openxmlformats.org/officeDocument/2006/relationships/oleObject" Target="embeddings/oleObject38.bin"/><Relationship Id="rId150" Type="http://schemas.openxmlformats.org/officeDocument/2006/relationships/image" Target="media/image80.emf"/><Relationship Id="rId151" Type="http://schemas.openxmlformats.org/officeDocument/2006/relationships/oleObject" Target="embeddings/oleObject54.bin"/><Relationship Id="rId152" Type="http://schemas.openxmlformats.org/officeDocument/2006/relationships/image" Target="media/image81.emf"/><Relationship Id="rId10" Type="http://schemas.openxmlformats.org/officeDocument/2006/relationships/image" Target="media/image5.emf"/><Relationship Id="rId11" Type="http://schemas.openxmlformats.org/officeDocument/2006/relationships/oleObject" Target="embeddings/oleObject1.bin"/><Relationship Id="rId12" Type="http://schemas.openxmlformats.org/officeDocument/2006/relationships/image" Target="media/image6.emf"/><Relationship Id="rId13" Type="http://schemas.openxmlformats.org/officeDocument/2006/relationships/oleObject" Target="embeddings/oleObject2.bin"/><Relationship Id="rId14" Type="http://schemas.openxmlformats.org/officeDocument/2006/relationships/image" Target="media/image7.wmf"/><Relationship Id="rId15" Type="http://schemas.openxmlformats.org/officeDocument/2006/relationships/oleObject" Target="embeddings/Microsoft_Equation1.bin"/><Relationship Id="rId16" Type="http://schemas.openxmlformats.org/officeDocument/2006/relationships/image" Target="media/image8.wmf"/><Relationship Id="rId17" Type="http://schemas.openxmlformats.org/officeDocument/2006/relationships/oleObject" Target="embeddings/Microsoft_Equation2.bin"/><Relationship Id="rId18" Type="http://schemas.openxmlformats.org/officeDocument/2006/relationships/image" Target="media/image9.wmf"/><Relationship Id="rId19" Type="http://schemas.openxmlformats.org/officeDocument/2006/relationships/oleObject" Target="embeddings/Microsoft_Equation3.bin"/><Relationship Id="rId153" Type="http://schemas.openxmlformats.org/officeDocument/2006/relationships/oleObject" Target="embeddings/oleObject55.bin"/><Relationship Id="rId154" Type="http://schemas.openxmlformats.org/officeDocument/2006/relationships/image" Target="media/image82.emf"/><Relationship Id="rId155" Type="http://schemas.openxmlformats.org/officeDocument/2006/relationships/oleObject" Target="embeddings/oleObject56.bin"/><Relationship Id="rId156" Type="http://schemas.openxmlformats.org/officeDocument/2006/relationships/image" Target="media/image83.emf"/><Relationship Id="rId157" Type="http://schemas.openxmlformats.org/officeDocument/2006/relationships/oleObject" Target="embeddings/oleObject57.bin"/><Relationship Id="rId158" Type="http://schemas.openxmlformats.org/officeDocument/2006/relationships/image" Target="media/image84.emf"/><Relationship Id="rId159" Type="http://schemas.openxmlformats.org/officeDocument/2006/relationships/oleObject" Target="embeddings/oleObject58.bin"/><Relationship Id="rId190" Type="http://schemas.openxmlformats.org/officeDocument/2006/relationships/image" Target="media/image100.emf"/><Relationship Id="rId191" Type="http://schemas.openxmlformats.org/officeDocument/2006/relationships/oleObject" Target="embeddings/oleObject74.bin"/><Relationship Id="rId192" Type="http://schemas.openxmlformats.org/officeDocument/2006/relationships/image" Target="media/image101.emf"/><Relationship Id="rId50" Type="http://schemas.openxmlformats.org/officeDocument/2006/relationships/image" Target="media/image30.emf"/><Relationship Id="rId51" Type="http://schemas.openxmlformats.org/officeDocument/2006/relationships/oleObject" Target="embeddings/oleObject4.bin"/><Relationship Id="rId52" Type="http://schemas.openxmlformats.org/officeDocument/2006/relationships/image" Target="media/image31.emf"/><Relationship Id="rId53" Type="http://schemas.openxmlformats.org/officeDocument/2006/relationships/oleObject" Target="embeddings/oleObject5.bin"/><Relationship Id="rId54" Type="http://schemas.openxmlformats.org/officeDocument/2006/relationships/image" Target="media/image32.emf"/><Relationship Id="rId55" Type="http://schemas.openxmlformats.org/officeDocument/2006/relationships/oleObject" Target="embeddings/oleObject6.bin"/><Relationship Id="rId56" Type="http://schemas.openxmlformats.org/officeDocument/2006/relationships/image" Target="media/image33.emf"/><Relationship Id="rId57" Type="http://schemas.openxmlformats.org/officeDocument/2006/relationships/oleObject" Target="embeddings/oleObject7.bin"/><Relationship Id="rId58" Type="http://schemas.openxmlformats.org/officeDocument/2006/relationships/image" Target="media/image34.emf"/><Relationship Id="rId59" Type="http://schemas.openxmlformats.org/officeDocument/2006/relationships/oleObject" Target="embeddings/oleObject8.bin"/><Relationship Id="rId193" Type="http://schemas.openxmlformats.org/officeDocument/2006/relationships/oleObject" Target="embeddings/oleObject75.bin"/><Relationship Id="rId194" Type="http://schemas.openxmlformats.org/officeDocument/2006/relationships/image" Target="media/image102.emf"/><Relationship Id="rId195" Type="http://schemas.openxmlformats.org/officeDocument/2006/relationships/oleObject" Target="embeddings/oleObject76.bin"/><Relationship Id="rId196" Type="http://schemas.openxmlformats.org/officeDocument/2006/relationships/image" Target="media/image103.emf"/><Relationship Id="rId197" Type="http://schemas.openxmlformats.org/officeDocument/2006/relationships/oleObject" Target="embeddings/oleObject77.bin"/><Relationship Id="rId198" Type="http://schemas.openxmlformats.org/officeDocument/2006/relationships/image" Target="media/image104.emf"/><Relationship Id="rId199" Type="http://schemas.openxmlformats.org/officeDocument/2006/relationships/oleObject" Target="embeddings/oleObject78.bin"/><Relationship Id="rId230" Type="http://schemas.openxmlformats.org/officeDocument/2006/relationships/fontTable" Target="fontTable.xml"/><Relationship Id="rId231" Type="http://schemas.openxmlformats.org/officeDocument/2006/relationships/theme" Target="theme/theme1.xml"/><Relationship Id="rId90" Type="http://schemas.openxmlformats.org/officeDocument/2006/relationships/image" Target="media/image50.emf"/><Relationship Id="rId91" Type="http://schemas.openxmlformats.org/officeDocument/2006/relationships/oleObject" Target="embeddings/oleObject24.bin"/><Relationship Id="rId92" Type="http://schemas.openxmlformats.org/officeDocument/2006/relationships/image" Target="media/image51.emf"/><Relationship Id="rId93" Type="http://schemas.openxmlformats.org/officeDocument/2006/relationships/oleObject" Target="embeddings/oleObject25.bin"/><Relationship Id="rId94" Type="http://schemas.openxmlformats.org/officeDocument/2006/relationships/image" Target="media/image52.emf"/><Relationship Id="rId95" Type="http://schemas.openxmlformats.org/officeDocument/2006/relationships/oleObject" Target="embeddings/oleObject26.bin"/><Relationship Id="rId96" Type="http://schemas.openxmlformats.org/officeDocument/2006/relationships/image" Target="media/image53.emf"/><Relationship Id="rId97" Type="http://schemas.openxmlformats.org/officeDocument/2006/relationships/oleObject" Target="embeddings/oleObject27.bin"/><Relationship Id="rId98" Type="http://schemas.openxmlformats.org/officeDocument/2006/relationships/image" Target="media/image54.emf"/><Relationship Id="rId99" Type="http://schemas.openxmlformats.org/officeDocument/2006/relationships/oleObject" Target="embeddings/oleObject28.bin"/><Relationship Id="rId120" Type="http://schemas.openxmlformats.org/officeDocument/2006/relationships/image" Target="media/image65.emf"/><Relationship Id="rId121" Type="http://schemas.openxmlformats.org/officeDocument/2006/relationships/oleObject" Target="embeddings/oleObject39.bin"/><Relationship Id="rId122" Type="http://schemas.openxmlformats.org/officeDocument/2006/relationships/image" Target="media/image66.emf"/><Relationship Id="rId123" Type="http://schemas.openxmlformats.org/officeDocument/2006/relationships/oleObject" Target="embeddings/oleObject40.bin"/><Relationship Id="rId124" Type="http://schemas.openxmlformats.org/officeDocument/2006/relationships/image" Target="media/image67.emf"/><Relationship Id="rId125" Type="http://schemas.openxmlformats.org/officeDocument/2006/relationships/oleObject" Target="embeddings/oleObject41.bin"/><Relationship Id="rId126" Type="http://schemas.openxmlformats.org/officeDocument/2006/relationships/image" Target="media/image68.emf"/><Relationship Id="rId127" Type="http://schemas.openxmlformats.org/officeDocument/2006/relationships/oleObject" Target="embeddings/oleObject42.bin"/><Relationship Id="rId128" Type="http://schemas.openxmlformats.org/officeDocument/2006/relationships/image" Target="media/image69.emf"/><Relationship Id="rId129" Type="http://schemas.openxmlformats.org/officeDocument/2006/relationships/oleObject" Target="embeddings/oleObject43.bin"/><Relationship Id="rId160" Type="http://schemas.openxmlformats.org/officeDocument/2006/relationships/image" Target="media/image85.emf"/><Relationship Id="rId161" Type="http://schemas.openxmlformats.org/officeDocument/2006/relationships/oleObject" Target="embeddings/oleObject59.bin"/><Relationship Id="rId162" Type="http://schemas.openxmlformats.org/officeDocument/2006/relationships/image" Target="media/image86.emf"/><Relationship Id="rId20" Type="http://schemas.openxmlformats.org/officeDocument/2006/relationships/image" Target="media/image10.wmf"/><Relationship Id="rId21" Type="http://schemas.openxmlformats.org/officeDocument/2006/relationships/oleObject" Target="embeddings/Microsoft_Equation4.bin"/><Relationship Id="rId22" Type="http://schemas.openxmlformats.org/officeDocument/2006/relationships/image" Target="media/image11.wmf"/><Relationship Id="rId23" Type="http://schemas.openxmlformats.org/officeDocument/2006/relationships/oleObject" Target="embeddings/Microsoft_Equation5.bin"/><Relationship Id="rId24" Type="http://schemas.openxmlformats.org/officeDocument/2006/relationships/image" Target="media/image12.wmf"/><Relationship Id="rId25" Type="http://schemas.openxmlformats.org/officeDocument/2006/relationships/oleObject" Target="embeddings/Microsoft_Equation6.bin"/><Relationship Id="rId26" Type="http://schemas.openxmlformats.org/officeDocument/2006/relationships/image" Target="media/image13.wmf"/><Relationship Id="rId27" Type="http://schemas.openxmlformats.org/officeDocument/2006/relationships/oleObject" Target="embeddings/Microsoft_Equation7.bin"/><Relationship Id="rId28" Type="http://schemas.openxmlformats.org/officeDocument/2006/relationships/image" Target="media/image14.wmf"/><Relationship Id="rId29" Type="http://schemas.openxmlformats.org/officeDocument/2006/relationships/oleObject" Target="embeddings/Microsoft_Equation8.bin"/><Relationship Id="rId163" Type="http://schemas.openxmlformats.org/officeDocument/2006/relationships/oleObject" Target="embeddings/oleObject60.bin"/><Relationship Id="rId164" Type="http://schemas.openxmlformats.org/officeDocument/2006/relationships/image" Target="media/image87.emf"/><Relationship Id="rId165" Type="http://schemas.openxmlformats.org/officeDocument/2006/relationships/oleObject" Target="embeddings/oleObject61.bin"/><Relationship Id="rId166" Type="http://schemas.openxmlformats.org/officeDocument/2006/relationships/image" Target="media/image88.emf"/><Relationship Id="rId167" Type="http://schemas.openxmlformats.org/officeDocument/2006/relationships/oleObject" Target="embeddings/oleObject62.bin"/><Relationship Id="rId168" Type="http://schemas.openxmlformats.org/officeDocument/2006/relationships/image" Target="media/image89.emf"/><Relationship Id="rId169" Type="http://schemas.openxmlformats.org/officeDocument/2006/relationships/oleObject" Target="embeddings/oleObject63.bin"/><Relationship Id="rId200" Type="http://schemas.openxmlformats.org/officeDocument/2006/relationships/image" Target="media/image105.emf"/><Relationship Id="rId201" Type="http://schemas.openxmlformats.org/officeDocument/2006/relationships/oleObject" Target="embeddings/oleObject79.bin"/><Relationship Id="rId202" Type="http://schemas.openxmlformats.org/officeDocument/2006/relationships/image" Target="media/image106.emf"/><Relationship Id="rId203" Type="http://schemas.openxmlformats.org/officeDocument/2006/relationships/oleObject" Target="embeddings/oleObject80.bin"/><Relationship Id="rId60" Type="http://schemas.openxmlformats.org/officeDocument/2006/relationships/image" Target="media/image35.emf"/><Relationship Id="rId61" Type="http://schemas.openxmlformats.org/officeDocument/2006/relationships/oleObject" Target="embeddings/oleObject9.bin"/><Relationship Id="rId62" Type="http://schemas.openxmlformats.org/officeDocument/2006/relationships/image" Target="media/image36.emf"/><Relationship Id="rId63" Type="http://schemas.openxmlformats.org/officeDocument/2006/relationships/oleObject" Target="embeddings/oleObject10.bin"/><Relationship Id="rId64" Type="http://schemas.openxmlformats.org/officeDocument/2006/relationships/image" Target="media/image37.emf"/><Relationship Id="rId65" Type="http://schemas.openxmlformats.org/officeDocument/2006/relationships/oleObject" Target="embeddings/oleObject11.bin"/><Relationship Id="rId66" Type="http://schemas.openxmlformats.org/officeDocument/2006/relationships/image" Target="media/image38.emf"/><Relationship Id="rId67" Type="http://schemas.openxmlformats.org/officeDocument/2006/relationships/oleObject" Target="embeddings/oleObject12.bin"/><Relationship Id="rId68" Type="http://schemas.openxmlformats.org/officeDocument/2006/relationships/image" Target="media/image39.emf"/><Relationship Id="rId69" Type="http://schemas.openxmlformats.org/officeDocument/2006/relationships/oleObject" Target="embeddings/oleObject13.bin"/><Relationship Id="rId204" Type="http://schemas.openxmlformats.org/officeDocument/2006/relationships/image" Target="media/image107.emf"/><Relationship Id="rId205" Type="http://schemas.openxmlformats.org/officeDocument/2006/relationships/oleObject" Target="embeddings/oleObject81.bin"/><Relationship Id="rId206" Type="http://schemas.openxmlformats.org/officeDocument/2006/relationships/image" Target="media/image108.emf"/><Relationship Id="rId207" Type="http://schemas.openxmlformats.org/officeDocument/2006/relationships/oleObject" Target="embeddings/oleObject82.bin"/><Relationship Id="rId208" Type="http://schemas.openxmlformats.org/officeDocument/2006/relationships/image" Target="media/image109.emf"/><Relationship Id="rId209" Type="http://schemas.openxmlformats.org/officeDocument/2006/relationships/oleObject" Target="embeddings/oleObject83.bin"/><Relationship Id="rId130" Type="http://schemas.openxmlformats.org/officeDocument/2006/relationships/image" Target="media/image70.emf"/><Relationship Id="rId131" Type="http://schemas.openxmlformats.org/officeDocument/2006/relationships/oleObject" Target="embeddings/oleObject44.bin"/><Relationship Id="rId132" Type="http://schemas.openxmlformats.org/officeDocument/2006/relationships/image" Target="media/image71.emf"/><Relationship Id="rId133" Type="http://schemas.openxmlformats.org/officeDocument/2006/relationships/oleObject" Target="embeddings/oleObject45.bin"/><Relationship Id="rId134" Type="http://schemas.openxmlformats.org/officeDocument/2006/relationships/image" Target="media/image72.emf"/><Relationship Id="rId135" Type="http://schemas.openxmlformats.org/officeDocument/2006/relationships/oleObject" Target="embeddings/oleObject46.bin"/><Relationship Id="rId136" Type="http://schemas.openxmlformats.org/officeDocument/2006/relationships/image" Target="media/image73.emf"/><Relationship Id="rId137" Type="http://schemas.openxmlformats.org/officeDocument/2006/relationships/oleObject" Target="embeddings/oleObject47.bin"/><Relationship Id="rId138" Type="http://schemas.openxmlformats.org/officeDocument/2006/relationships/image" Target="media/image74.emf"/><Relationship Id="rId139" Type="http://schemas.openxmlformats.org/officeDocument/2006/relationships/oleObject" Target="embeddings/oleObject48.bin"/><Relationship Id="rId170" Type="http://schemas.openxmlformats.org/officeDocument/2006/relationships/image" Target="media/image90.emf"/><Relationship Id="rId171" Type="http://schemas.openxmlformats.org/officeDocument/2006/relationships/oleObject" Target="embeddings/oleObject64.bin"/><Relationship Id="rId172" Type="http://schemas.openxmlformats.org/officeDocument/2006/relationships/image" Target="media/image91.emf"/><Relationship Id="rId30" Type="http://schemas.openxmlformats.org/officeDocument/2006/relationships/image" Target="media/image15.wmf"/><Relationship Id="rId31" Type="http://schemas.openxmlformats.org/officeDocument/2006/relationships/oleObject" Target="embeddings/Microsoft_Equation9.bin"/><Relationship Id="rId32" Type="http://schemas.openxmlformats.org/officeDocument/2006/relationships/image" Target="media/image16.wmf"/><Relationship Id="rId33" Type="http://schemas.openxmlformats.org/officeDocument/2006/relationships/oleObject" Target="embeddings/Microsoft_Equation10.bin"/><Relationship Id="rId34" Type="http://schemas.openxmlformats.org/officeDocument/2006/relationships/image" Target="media/image17.wmf"/><Relationship Id="rId35" Type="http://schemas.openxmlformats.org/officeDocument/2006/relationships/oleObject" Target="embeddings/Microsoft_Equation11.bin"/><Relationship Id="rId36" Type="http://schemas.openxmlformats.org/officeDocument/2006/relationships/image" Target="media/image18.wmf"/><Relationship Id="rId37" Type="http://schemas.openxmlformats.org/officeDocument/2006/relationships/oleObject" Target="embeddings/Microsoft_Equation12.bin"/><Relationship Id="rId38" Type="http://schemas.openxmlformats.org/officeDocument/2006/relationships/image" Target="media/image19.png"/><Relationship Id="rId39" Type="http://schemas.openxmlformats.org/officeDocument/2006/relationships/image" Target="media/image20.png"/><Relationship Id="rId173" Type="http://schemas.openxmlformats.org/officeDocument/2006/relationships/oleObject" Target="embeddings/oleObject65.bin"/><Relationship Id="rId174" Type="http://schemas.openxmlformats.org/officeDocument/2006/relationships/image" Target="media/image92.emf"/><Relationship Id="rId175" Type="http://schemas.openxmlformats.org/officeDocument/2006/relationships/oleObject" Target="embeddings/oleObject66.bin"/><Relationship Id="rId176" Type="http://schemas.openxmlformats.org/officeDocument/2006/relationships/image" Target="media/image93.emf"/><Relationship Id="rId177" Type="http://schemas.openxmlformats.org/officeDocument/2006/relationships/oleObject" Target="embeddings/oleObject67.bin"/><Relationship Id="rId178" Type="http://schemas.openxmlformats.org/officeDocument/2006/relationships/image" Target="media/image94.emf"/><Relationship Id="rId179" Type="http://schemas.openxmlformats.org/officeDocument/2006/relationships/oleObject" Target="embeddings/oleObject68.bin"/><Relationship Id="rId210" Type="http://schemas.openxmlformats.org/officeDocument/2006/relationships/image" Target="media/image110.emf"/><Relationship Id="rId211" Type="http://schemas.openxmlformats.org/officeDocument/2006/relationships/oleObject" Target="embeddings/oleObject84.bin"/><Relationship Id="rId212" Type="http://schemas.openxmlformats.org/officeDocument/2006/relationships/image" Target="media/image111.emf"/><Relationship Id="rId213" Type="http://schemas.openxmlformats.org/officeDocument/2006/relationships/oleObject" Target="embeddings/oleObject85.bin"/><Relationship Id="rId70" Type="http://schemas.openxmlformats.org/officeDocument/2006/relationships/image" Target="media/image40.emf"/><Relationship Id="rId71" Type="http://schemas.openxmlformats.org/officeDocument/2006/relationships/oleObject" Target="embeddings/oleObject14.bin"/><Relationship Id="rId72" Type="http://schemas.openxmlformats.org/officeDocument/2006/relationships/image" Target="media/image41.emf"/><Relationship Id="rId73" Type="http://schemas.openxmlformats.org/officeDocument/2006/relationships/oleObject" Target="embeddings/oleObject15.bin"/><Relationship Id="rId74" Type="http://schemas.openxmlformats.org/officeDocument/2006/relationships/image" Target="media/image42.emf"/><Relationship Id="rId75" Type="http://schemas.openxmlformats.org/officeDocument/2006/relationships/oleObject" Target="embeddings/oleObject16.bin"/><Relationship Id="rId76" Type="http://schemas.openxmlformats.org/officeDocument/2006/relationships/image" Target="media/image43.emf"/><Relationship Id="rId77" Type="http://schemas.openxmlformats.org/officeDocument/2006/relationships/oleObject" Target="embeddings/oleObject17.bin"/><Relationship Id="rId78" Type="http://schemas.openxmlformats.org/officeDocument/2006/relationships/image" Target="media/image44.emf"/><Relationship Id="rId79" Type="http://schemas.openxmlformats.org/officeDocument/2006/relationships/oleObject" Target="embeddings/oleObject18.bin"/><Relationship Id="rId214" Type="http://schemas.openxmlformats.org/officeDocument/2006/relationships/image" Target="media/image112.emf"/><Relationship Id="rId215" Type="http://schemas.openxmlformats.org/officeDocument/2006/relationships/oleObject" Target="embeddings/oleObject86.bin"/><Relationship Id="rId216" Type="http://schemas.openxmlformats.org/officeDocument/2006/relationships/image" Target="media/image113.emf"/><Relationship Id="rId217" Type="http://schemas.openxmlformats.org/officeDocument/2006/relationships/oleObject" Target="embeddings/oleObject87.bin"/><Relationship Id="rId218" Type="http://schemas.openxmlformats.org/officeDocument/2006/relationships/image" Target="media/image114.emf"/><Relationship Id="rId219" Type="http://schemas.openxmlformats.org/officeDocument/2006/relationships/oleObject" Target="embeddings/oleObject88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100" Type="http://schemas.openxmlformats.org/officeDocument/2006/relationships/image" Target="media/image55.emf"/><Relationship Id="rId101" Type="http://schemas.openxmlformats.org/officeDocument/2006/relationships/oleObject" Target="embeddings/oleObject29.bin"/><Relationship Id="rId102" Type="http://schemas.openxmlformats.org/officeDocument/2006/relationships/image" Target="media/image56.emf"/><Relationship Id="rId103" Type="http://schemas.openxmlformats.org/officeDocument/2006/relationships/oleObject" Target="embeddings/oleObject30.bin"/><Relationship Id="rId104" Type="http://schemas.openxmlformats.org/officeDocument/2006/relationships/image" Target="media/image57.emf"/><Relationship Id="rId105" Type="http://schemas.openxmlformats.org/officeDocument/2006/relationships/oleObject" Target="embeddings/oleObject31.bin"/><Relationship Id="rId106" Type="http://schemas.openxmlformats.org/officeDocument/2006/relationships/image" Target="media/image58.emf"/><Relationship Id="rId107" Type="http://schemas.openxmlformats.org/officeDocument/2006/relationships/oleObject" Target="embeddings/oleObject32.bin"/><Relationship Id="rId108" Type="http://schemas.openxmlformats.org/officeDocument/2006/relationships/image" Target="media/image59.emf"/><Relationship Id="rId109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png"/><Relationship Id="rId8" Type="http://schemas.openxmlformats.org/officeDocument/2006/relationships/image" Target="media/image3.png"/><Relationship Id="rId9" Type="http://schemas.openxmlformats.org/officeDocument/2006/relationships/image" Target="media/image4.png"/><Relationship Id="rId140" Type="http://schemas.openxmlformats.org/officeDocument/2006/relationships/image" Target="media/image75.emf"/><Relationship Id="rId141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2</Pages>
  <Words>848</Words>
  <Characters>4836</Characters>
  <Application>Microsoft Macintosh Word</Application>
  <DocSecurity>0</DocSecurity>
  <Lines>40</Lines>
  <Paragraphs>11</Paragraphs>
  <ScaleCrop>false</ScaleCrop>
  <Company>AIM High School</Company>
  <LinksUpToDate>false</LinksUpToDate>
  <CharactersWithSpaces>56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cp:lastPrinted>2015-10-14T12:11:00Z</cp:lastPrinted>
  <dcterms:created xsi:type="dcterms:W3CDTF">2015-10-17T13:34:00Z</dcterms:created>
  <dcterms:modified xsi:type="dcterms:W3CDTF">2015-10-17T13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